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sldIdLst>
    <p:sldId id="492" r:id="rId2"/>
    <p:sldId id="552" r:id="rId3"/>
    <p:sldId id="433" r:id="rId4"/>
    <p:sldId id="434" r:id="rId5"/>
    <p:sldId id="528" r:id="rId6"/>
    <p:sldId id="529" r:id="rId7"/>
    <p:sldId id="553" r:id="rId8"/>
    <p:sldId id="551" r:id="rId9"/>
    <p:sldId id="531" r:id="rId10"/>
    <p:sldId id="489" r:id="rId11"/>
    <p:sldId id="490" r:id="rId12"/>
    <p:sldId id="497" r:id="rId13"/>
    <p:sldId id="542" r:id="rId14"/>
    <p:sldId id="543" r:id="rId15"/>
    <p:sldId id="544" r:id="rId16"/>
    <p:sldId id="545" r:id="rId17"/>
    <p:sldId id="546" r:id="rId18"/>
    <p:sldId id="547" r:id="rId19"/>
    <p:sldId id="548" r:id="rId20"/>
    <p:sldId id="549" r:id="rId21"/>
    <p:sldId id="550" r:id="rId22"/>
    <p:sldId id="54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633E7"/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36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7D3CD32-5BD7-1F49-9310-275231CDF82D}" type="doc">
      <dgm:prSet loTypeId="urn:microsoft.com/office/officeart/2005/8/layout/hierarchy1" loCatId="" qsTypeId="urn:microsoft.com/office/officeart/2005/8/quickstyle/3D3" qsCatId="3D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D6191B4D-DB37-9145-951F-703C3E5C302A}">
      <dgm:prSet phldrT="[Text]"/>
      <dgm:spPr/>
      <dgm:t>
        <a:bodyPr/>
        <a:lstStyle/>
        <a:p>
          <a:r>
            <a:rPr lang="en-US" dirty="0" smtClean="0"/>
            <a:t>all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+3</a:t>
          </a:r>
          <a:r>
            <a:rPr lang="en-US" i="1" dirty="0" smtClean="0"/>
            <a:t>N</a:t>
          </a:r>
          <a:endParaRPr lang="en-US" i="1" dirty="0"/>
        </a:p>
      </dgm:t>
    </dgm:pt>
    <dgm:pt modelId="{D08E71EA-06D1-6643-9F0E-340176979FA8}" type="parTrans" cxnId="{301EF4CB-FE19-7642-8BC2-41D3F83AE19F}">
      <dgm:prSet/>
      <dgm:spPr/>
      <dgm:t>
        <a:bodyPr/>
        <a:lstStyle/>
        <a:p>
          <a:endParaRPr lang="en-US"/>
        </a:p>
      </dgm:t>
    </dgm:pt>
    <dgm:pt modelId="{610BEBF2-149B-4F44-B344-7E563386686B}" type="sibTrans" cxnId="{301EF4CB-FE19-7642-8BC2-41D3F83AE19F}">
      <dgm:prSet/>
      <dgm:spPr/>
      <dgm:t>
        <a:bodyPr/>
        <a:lstStyle/>
        <a:p>
          <a:endParaRPr lang="en-US"/>
        </a:p>
      </dgm:t>
    </dgm:pt>
    <dgm:pt modelId="{64E60472-635C-0945-BCB0-4441CD0BADCB}">
      <dgm:prSet phldrT="[Text]"/>
      <dgm:spPr>
        <a:solidFill>
          <a:srgbClr val="FF6600">
            <a:alpha val="90000"/>
          </a:srgbClr>
        </a:solidFill>
      </dgm:spPr>
      <dgm:t>
        <a:bodyPr/>
        <a:lstStyle/>
        <a:p>
          <a:r>
            <a:rPr lang="en-US" dirty="0" smtClean="0"/>
            <a:t>electronic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endParaRPr lang="en-US" i="1" dirty="0"/>
        </a:p>
      </dgm:t>
    </dgm:pt>
    <dgm:pt modelId="{06E30EBC-88DD-CD42-9169-06E2A511F498}" type="parTrans" cxnId="{77730A2A-A869-0043-B180-5B65732C0C29}">
      <dgm:prSet/>
      <dgm:spPr/>
      <dgm:t>
        <a:bodyPr/>
        <a:lstStyle/>
        <a:p>
          <a:endParaRPr lang="en-US"/>
        </a:p>
      </dgm:t>
    </dgm:pt>
    <dgm:pt modelId="{3B55247F-444B-8B47-996E-06F1CB4C616B}" type="sibTrans" cxnId="{77730A2A-A869-0043-B180-5B65732C0C29}">
      <dgm:prSet/>
      <dgm:spPr/>
      <dgm:t>
        <a:bodyPr/>
        <a:lstStyle/>
        <a:p>
          <a:endParaRPr lang="en-US"/>
        </a:p>
      </dgm:t>
    </dgm:pt>
    <dgm:pt modelId="{767B8DFC-D984-0645-ADAB-2D82BE85713C}">
      <dgm:prSet phldrT="[Text]"/>
      <dgm:spPr/>
      <dgm:t>
        <a:bodyPr/>
        <a:lstStyle/>
        <a:p>
          <a:r>
            <a:rPr lang="en-US" dirty="0" smtClean="0"/>
            <a:t>nuclear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endParaRPr lang="en-US" i="1" dirty="0"/>
        </a:p>
      </dgm:t>
    </dgm:pt>
    <dgm:pt modelId="{A3945E06-AB6C-C540-855A-C8BDC1D3B7E3}" type="parTrans" cxnId="{4F0BBCDC-20F6-2548-99BC-EF3DBBE65506}">
      <dgm:prSet/>
      <dgm:spPr/>
      <dgm:t>
        <a:bodyPr/>
        <a:lstStyle/>
        <a:p>
          <a:endParaRPr lang="en-US"/>
        </a:p>
      </dgm:t>
    </dgm:pt>
    <dgm:pt modelId="{181D8DD4-01AC-0F44-B823-30F9B13E0CC7}" type="sibTrans" cxnId="{4F0BBCDC-20F6-2548-99BC-EF3DBBE65506}">
      <dgm:prSet/>
      <dgm:spPr/>
      <dgm:t>
        <a:bodyPr/>
        <a:lstStyle/>
        <a:p>
          <a:endParaRPr lang="en-US"/>
        </a:p>
      </dgm:t>
    </dgm:pt>
    <dgm:pt modelId="{7B5DB6DB-8B3C-0949-8A48-54F193212849}">
      <dgm:prSet phldrT="[Text]"/>
      <dgm:spPr>
        <a:solidFill>
          <a:srgbClr val="CCFFCC">
            <a:alpha val="90000"/>
          </a:srgbClr>
        </a:solidFill>
      </dgm:spPr>
      <dgm:t>
        <a:bodyPr/>
        <a:lstStyle/>
        <a:p>
          <a:r>
            <a:rPr lang="en-US" dirty="0" smtClean="0"/>
            <a:t>translational</a:t>
          </a:r>
        </a:p>
        <a:p>
          <a:r>
            <a:rPr lang="en-US" dirty="0" smtClean="0"/>
            <a:t>3</a:t>
          </a:r>
          <a:endParaRPr lang="en-US" dirty="0"/>
        </a:p>
      </dgm:t>
    </dgm:pt>
    <dgm:pt modelId="{F39ADEE4-AAC6-7E4B-9259-843D98A3CAF8}" type="parTrans" cxnId="{93879B9C-83C1-FF4B-83A9-245594A9F815}">
      <dgm:prSet/>
      <dgm:spPr/>
      <dgm:t>
        <a:bodyPr/>
        <a:lstStyle/>
        <a:p>
          <a:endParaRPr lang="en-US"/>
        </a:p>
      </dgm:t>
    </dgm:pt>
    <dgm:pt modelId="{3CEE062C-F5F9-D549-8B0C-9B67601646B1}" type="sibTrans" cxnId="{93879B9C-83C1-FF4B-83A9-245594A9F815}">
      <dgm:prSet/>
      <dgm:spPr/>
      <dgm:t>
        <a:bodyPr/>
        <a:lstStyle/>
        <a:p>
          <a:endParaRPr lang="en-US"/>
        </a:p>
      </dgm:t>
    </dgm:pt>
    <dgm:pt modelId="{E5C15C44-926B-C54F-BE0E-03861C1A9C4D}">
      <dgm:prSet phldrT="[Text]"/>
      <dgm:spPr/>
      <dgm:t>
        <a:bodyPr/>
        <a:lstStyle/>
        <a:p>
          <a:r>
            <a:rPr lang="en-US" dirty="0" smtClean="0"/>
            <a:t>relative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−3</a:t>
          </a:r>
          <a:endParaRPr lang="en-US" dirty="0"/>
        </a:p>
      </dgm:t>
    </dgm:pt>
    <dgm:pt modelId="{29D1535F-D374-3747-B18E-601E8C1A3254}" type="parTrans" cxnId="{CFA03E85-AC57-D343-825C-60B4047F5F3D}">
      <dgm:prSet/>
      <dgm:spPr/>
      <dgm:t>
        <a:bodyPr/>
        <a:lstStyle/>
        <a:p>
          <a:endParaRPr lang="en-US"/>
        </a:p>
      </dgm:t>
    </dgm:pt>
    <dgm:pt modelId="{6AF6FAB1-4493-6449-86C3-6C20D0B9EAB5}" type="sibTrans" cxnId="{CFA03E85-AC57-D343-825C-60B4047F5F3D}">
      <dgm:prSet/>
      <dgm:spPr/>
      <dgm:t>
        <a:bodyPr/>
        <a:lstStyle/>
        <a:p>
          <a:endParaRPr lang="en-US"/>
        </a:p>
      </dgm:t>
    </dgm:pt>
    <dgm:pt modelId="{8612506D-C172-A44F-A355-A1330018674D}">
      <dgm:prSet phldrT="[Text]"/>
      <dgm:spPr>
        <a:solidFill>
          <a:srgbClr val="FF6600">
            <a:alpha val="90000"/>
          </a:srgbClr>
        </a:solidFill>
      </dgm:spPr>
      <dgm:t>
        <a:bodyPr/>
        <a:lstStyle/>
        <a:p>
          <a:r>
            <a:rPr lang="en-US" dirty="0" smtClean="0"/>
            <a:t>rotational</a:t>
          </a:r>
        </a:p>
        <a:p>
          <a:r>
            <a:rPr lang="en-US" dirty="0" smtClean="0"/>
            <a:t>3 or 2</a:t>
          </a:r>
          <a:endParaRPr lang="en-US" dirty="0"/>
        </a:p>
      </dgm:t>
    </dgm:pt>
    <dgm:pt modelId="{19FE0318-F262-EC4B-AB99-B802C134A3DA}" type="parTrans" cxnId="{5800CF2C-C972-8E4C-B20E-7DEE65D9D7E1}">
      <dgm:prSet/>
      <dgm:spPr/>
      <dgm:t>
        <a:bodyPr/>
        <a:lstStyle/>
        <a:p>
          <a:endParaRPr lang="en-US"/>
        </a:p>
      </dgm:t>
    </dgm:pt>
    <dgm:pt modelId="{DFD260A4-F7CB-D045-9C3A-F60C2462B6DA}" type="sibTrans" cxnId="{5800CF2C-C972-8E4C-B20E-7DEE65D9D7E1}">
      <dgm:prSet/>
      <dgm:spPr/>
      <dgm:t>
        <a:bodyPr/>
        <a:lstStyle/>
        <a:p>
          <a:endParaRPr lang="en-US"/>
        </a:p>
      </dgm:t>
    </dgm:pt>
    <dgm:pt modelId="{395A89C8-2B93-EA4E-8D8E-C82F5E4E3501}">
      <dgm:prSet phldrT="[Text]"/>
      <dgm:spPr>
        <a:solidFill>
          <a:srgbClr val="FF6600">
            <a:alpha val="90000"/>
          </a:srgbClr>
        </a:solidFill>
      </dgm:spPr>
      <dgm:t>
        <a:bodyPr/>
        <a:lstStyle/>
        <a:p>
          <a:r>
            <a:rPr lang="en-US" dirty="0" smtClean="0"/>
            <a:t>vibrational</a:t>
          </a:r>
        </a:p>
        <a:p>
          <a:r>
            <a:rPr lang="en-US" dirty="0" smtClean="0"/>
            <a:t>3</a:t>
          </a:r>
          <a:r>
            <a:rPr lang="en-US" i="1" dirty="0" smtClean="0"/>
            <a:t>N</a:t>
          </a:r>
          <a:r>
            <a:rPr lang="en-US" dirty="0" smtClean="0"/>
            <a:t>−6 or 3</a:t>
          </a:r>
          <a:r>
            <a:rPr lang="en-US" i="1" dirty="0" smtClean="0"/>
            <a:t>N</a:t>
          </a:r>
          <a:r>
            <a:rPr lang="en-US" dirty="0" smtClean="0"/>
            <a:t>−5</a:t>
          </a:r>
          <a:endParaRPr lang="en-US" dirty="0"/>
        </a:p>
      </dgm:t>
    </dgm:pt>
    <dgm:pt modelId="{DE1591E1-DB6A-554C-97C1-4CC966E8C935}" type="parTrans" cxnId="{E18891C7-BB00-8940-B617-3BDDCD6A2C65}">
      <dgm:prSet/>
      <dgm:spPr/>
      <dgm:t>
        <a:bodyPr/>
        <a:lstStyle/>
        <a:p>
          <a:endParaRPr lang="en-US"/>
        </a:p>
      </dgm:t>
    </dgm:pt>
    <dgm:pt modelId="{C9E33671-3F74-084C-ACEF-4D4D50AFA347}" type="sibTrans" cxnId="{E18891C7-BB00-8940-B617-3BDDCD6A2C65}">
      <dgm:prSet/>
      <dgm:spPr/>
      <dgm:t>
        <a:bodyPr/>
        <a:lstStyle/>
        <a:p>
          <a:endParaRPr lang="en-US"/>
        </a:p>
      </dgm:t>
    </dgm:pt>
    <dgm:pt modelId="{832712A5-ADE9-364F-96BC-C08544F58C89}" type="pres">
      <dgm:prSet presAssocID="{97D3CD32-5BD7-1F49-9310-275231CDF82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80AA18D2-264D-EA41-A121-37D9022E1310}" type="pres">
      <dgm:prSet presAssocID="{D6191B4D-DB37-9145-951F-703C3E5C302A}" presName="hierRoot1" presStyleCnt="0"/>
      <dgm:spPr/>
    </dgm:pt>
    <dgm:pt modelId="{D7FC32FC-EC27-BB42-8F45-C21888FCD1CA}" type="pres">
      <dgm:prSet presAssocID="{D6191B4D-DB37-9145-951F-703C3E5C302A}" presName="composite" presStyleCnt="0"/>
      <dgm:spPr/>
    </dgm:pt>
    <dgm:pt modelId="{71206295-F9B8-8F47-9F09-6D75F00B0333}" type="pres">
      <dgm:prSet presAssocID="{D6191B4D-DB37-9145-951F-703C3E5C302A}" presName="background" presStyleLbl="node0" presStyleIdx="0" presStyleCnt="1"/>
      <dgm:spPr/>
    </dgm:pt>
    <dgm:pt modelId="{E0527F48-F631-9C49-B895-399D0C7F6B40}" type="pres">
      <dgm:prSet presAssocID="{D6191B4D-DB37-9145-951F-703C3E5C302A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8BBE066-E9A4-AF41-B37D-85F2C6AFDBAB}" type="pres">
      <dgm:prSet presAssocID="{D6191B4D-DB37-9145-951F-703C3E5C302A}" presName="hierChild2" presStyleCnt="0"/>
      <dgm:spPr/>
    </dgm:pt>
    <dgm:pt modelId="{FBEA83E8-218F-174C-A064-0D8C4A20529D}" type="pres">
      <dgm:prSet presAssocID="{06E30EBC-88DD-CD42-9169-06E2A511F49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A23D8053-9E6B-9B4C-8287-CEFAEE0DB41E}" type="pres">
      <dgm:prSet presAssocID="{64E60472-635C-0945-BCB0-4441CD0BADCB}" presName="hierRoot2" presStyleCnt="0"/>
      <dgm:spPr/>
    </dgm:pt>
    <dgm:pt modelId="{08C942AD-89B6-9E4F-9EF8-2CEA1BBA8192}" type="pres">
      <dgm:prSet presAssocID="{64E60472-635C-0945-BCB0-4441CD0BADCB}" presName="composite2" presStyleCnt="0"/>
      <dgm:spPr/>
    </dgm:pt>
    <dgm:pt modelId="{6739FA50-51EC-C649-ABFC-D2BB8D75E146}" type="pres">
      <dgm:prSet presAssocID="{64E60472-635C-0945-BCB0-4441CD0BADCB}" presName="background2" presStyleLbl="node2" presStyleIdx="0" presStyleCnt="2"/>
      <dgm:spPr/>
    </dgm:pt>
    <dgm:pt modelId="{198E8DA7-8A31-4B41-859A-C5A0363DA9C8}" type="pres">
      <dgm:prSet presAssocID="{64E60472-635C-0945-BCB0-4441CD0BADCB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810314C-FD1D-8F4C-8623-1161EDF65881}" type="pres">
      <dgm:prSet presAssocID="{64E60472-635C-0945-BCB0-4441CD0BADCB}" presName="hierChild3" presStyleCnt="0"/>
      <dgm:spPr/>
    </dgm:pt>
    <dgm:pt modelId="{B550321C-1F4C-D14D-A7D8-A392947DCFD2}" type="pres">
      <dgm:prSet presAssocID="{A3945E06-AB6C-C540-855A-C8BDC1D3B7E3}" presName="Name10" presStyleLbl="parChTrans1D2" presStyleIdx="1" presStyleCnt="2"/>
      <dgm:spPr/>
      <dgm:t>
        <a:bodyPr/>
        <a:lstStyle/>
        <a:p>
          <a:endParaRPr lang="en-US"/>
        </a:p>
      </dgm:t>
    </dgm:pt>
    <dgm:pt modelId="{4963659A-B5A6-9247-ACD6-90F8C8DA0295}" type="pres">
      <dgm:prSet presAssocID="{767B8DFC-D984-0645-ADAB-2D82BE85713C}" presName="hierRoot2" presStyleCnt="0"/>
      <dgm:spPr/>
    </dgm:pt>
    <dgm:pt modelId="{D9D8AD71-BC57-EF4D-AEAE-E52092450115}" type="pres">
      <dgm:prSet presAssocID="{767B8DFC-D984-0645-ADAB-2D82BE85713C}" presName="composite2" presStyleCnt="0"/>
      <dgm:spPr/>
    </dgm:pt>
    <dgm:pt modelId="{5126ACCF-F77E-9441-8ADA-475B0C639B4F}" type="pres">
      <dgm:prSet presAssocID="{767B8DFC-D984-0645-ADAB-2D82BE85713C}" presName="background2" presStyleLbl="node2" presStyleIdx="1" presStyleCnt="2"/>
      <dgm:spPr/>
    </dgm:pt>
    <dgm:pt modelId="{797DF53D-D09C-CF4F-9E3B-54FFCB756650}" type="pres">
      <dgm:prSet presAssocID="{767B8DFC-D984-0645-ADAB-2D82BE85713C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583402E-63D4-EA49-B42F-3CD61B96F9E1}" type="pres">
      <dgm:prSet presAssocID="{767B8DFC-D984-0645-ADAB-2D82BE85713C}" presName="hierChild3" presStyleCnt="0"/>
      <dgm:spPr/>
    </dgm:pt>
    <dgm:pt modelId="{CB4C8B2C-D1A1-1A48-8A10-56696FD7D758}" type="pres">
      <dgm:prSet presAssocID="{F39ADEE4-AAC6-7E4B-9259-843D98A3CAF8}" presName="Name17" presStyleLbl="parChTrans1D3" presStyleIdx="0" presStyleCnt="2"/>
      <dgm:spPr/>
      <dgm:t>
        <a:bodyPr/>
        <a:lstStyle/>
        <a:p>
          <a:endParaRPr lang="en-US"/>
        </a:p>
      </dgm:t>
    </dgm:pt>
    <dgm:pt modelId="{DBC800E9-2FBA-FF4A-9314-12A95364D562}" type="pres">
      <dgm:prSet presAssocID="{7B5DB6DB-8B3C-0949-8A48-54F193212849}" presName="hierRoot3" presStyleCnt="0"/>
      <dgm:spPr/>
    </dgm:pt>
    <dgm:pt modelId="{A82C8164-A54D-D147-86FB-38EC91AC6A14}" type="pres">
      <dgm:prSet presAssocID="{7B5DB6DB-8B3C-0949-8A48-54F193212849}" presName="composite3" presStyleCnt="0"/>
      <dgm:spPr/>
    </dgm:pt>
    <dgm:pt modelId="{3D340288-916B-E14E-8876-F6D89B81AD5F}" type="pres">
      <dgm:prSet presAssocID="{7B5DB6DB-8B3C-0949-8A48-54F193212849}" presName="background3" presStyleLbl="node3" presStyleIdx="0" presStyleCnt="2"/>
      <dgm:spPr/>
    </dgm:pt>
    <dgm:pt modelId="{521A1EB6-D50C-DE46-A47C-2CFF97A4BEBC}" type="pres">
      <dgm:prSet presAssocID="{7B5DB6DB-8B3C-0949-8A48-54F193212849}" presName="text3" presStyleLbl="fgAcc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0D7A399-DD11-0C4B-91B4-D5E95545B1C6}" type="pres">
      <dgm:prSet presAssocID="{7B5DB6DB-8B3C-0949-8A48-54F193212849}" presName="hierChild4" presStyleCnt="0"/>
      <dgm:spPr/>
    </dgm:pt>
    <dgm:pt modelId="{B11CCF9C-1D37-0B44-95F5-8636F066589B}" type="pres">
      <dgm:prSet presAssocID="{29D1535F-D374-3747-B18E-601E8C1A3254}" presName="Name17" presStyleLbl="parChTrans1D3" presStyleIdx="1" presStyleCnt="2"/>
      <dgm:spPr/>
      <dgm:t>
        <a:bodyPr/>
        <a:lstStyle/>
        <a:p>
          <a:endParaRPr lang="en-US"/>
        </a:p>
      </dgm:t>
    </dgm:pt>
    <dgm:pt modelId="{67E9BE4C-7DB7-FD4A-91ED-B75385C831B6}" type="pres">
      <dgm:prSet presAssocID="{E5C15C44-926B-C54F-BE0E-03861C1A9C4D}" presName="hierRoot3" presStyleCnt="0"/>
      <dgm:spPr/>
    </dgm:pt>
    <dgm:pt modelId="{074BA67B-14D3-BC4F-B9FB-0844AFF20E04}" type="pres">
      <dgm:prSet presAssocID="{E5C15C44-926B-C54F-BE0E-03861C1A9C4D}" presName="composite3" presStyleCnt="0"/>
      <dgm:spPr/>
    </dgm:pt>
    <dgm:pt modelId="{5EDAF767-75EC-C24E-BF22-973AC31BAA27}" type="pres">
      <dgm:prSet presAssocID="{E5C15C44-926B-C54F-BE0E-03861C1A9C4D}" presName="background3" presStyleLbl="node3" presStyleIdx="1" presStyleCnt="2"/>
      <dgm:spPr/>
    </dgm:pt>
    <dgm:pt modelId="{2EB303EC-C1C4-214D-BD27-674C4BA4C65E}" type="pres">
      <dgm:prSet presAssocID="{E5C15C44-926B-C54F-BE0E-03861C1A9C4D}" presName="text3" presStyleLbl="fgAcc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B48A215-7C23-8B4B-ACC3-BAFF459E83BD}" type="pres">
      <dgm:prSet presAssocID="{E5C15C44-926B-C54F-BE0E-03861C1A9C4D}" presName="hierChild4" presStyleCnt="0"/>
      <dgm:spPr/>
    </dgm:pt>
    <dgm:pt modelId="{17DCD414-FD2A-3445-9EF1-245608FB5E85}" type="pres">
      <dgm:prSet presAssocID="{19FE0318-F262-EC4B-AB99-B802C134A3DA}" presName="Name23" presStyleLbl="parChTrans1D4" presStyleIdx="0" presStyleCnt="2"/>
      <dgm:spPr/>
      <dgm:t>
        <a:bodyPr/>
        <a:lstStyle/>
        <a:p>
          <a:endParaRPr lang="en-US"/>
        </a:p>
      </dgm:t>
    </dgm:pt>
    <dgm:pt modelId="{AE82598B-18DA-784E-809C-83DB123623DD}" type="pres">
      <dgm:prSet presAssocID="{8612506D-C172-A44F-A355-A1330018674D}" presName="hierRoot4" presStyleCnt="0"/>
      <dgm:spPr/>
    </dgm:pt>
    <dgm:pt modelId="{EF9BD36B-6103-4C4E-8482-1165D0AEBA64}" type="pres">
      <dgm:prSet presAssocID="{8612506D-C172-A44F-A355-A1330018674D}" presName="composite4" presStyleCnt="0"/>
      <dgm:spPr/>
    </dgm:pt>
    <dgm:pt modelId="{A0CC00B0-6DF1-F448-872E-43BC392A2D26}" type="pres">
      <dgm:prSet presAssocID="{8612506D-C172-A44F-A355-A1330018674D}" presName="background4" presStyleLbl="node4" presStyleIdx="0" presStyleCnt="2"/>
      <dgm:spPr/>
    </dgm:pt>
    <dgm:pt modelId="{BCA8AB51-179B-6446-AE79-7A9BE84224CF}" type="pres">
      <dgm:prSet presAssocID="{8612506D-C172-A44F-A355-A1330018674D}" presName="text4" presStyleLbl="fgAcc4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7AFE665-A706-194A-80C6-4D8AE10392A3}" type="pres">
      <dgm:prSet presAssocID="{8612506D-C172-A44F-A355-A1330018674D}" presName="hierChild5" presStyleCnt="0"/>
      <dgm:spPr/>
    </dgm:pt>
    <dgm:pt modelId="{BB81E0A2-769F-BD47-B08F-2784FC51E6B8}" type="pres">
      <dgm:prSet presAssocID="{DE1591E1-DB6A-554C-97C1-4CC966E8C935}" presName="Name23" presStyleLbl="parChTrans1D4" presStyleIdx="1" presStyleCnt="2"/>
      <dgm:spPr/>
      <dgm:t>
        <a:bodyPr/>
        <a:lstStyle/>
        <a:p>
          <a:endParaRPr lang="en-US"/>
        </a:p>
      </dgm:t>
    </dgm:pt>
    <dgm:pt modelId="{2DB50589-6B66-4348-B926-0F98C6CBA765}" type="pres">
      <dgm:prSet presAssocID="{395A89C8-2B93-EA4E-8D8E-C82F5E4E3501}" presName="hierRoot4" presStyleCnt="0"/>
      <dgm:spPr/>
    </dgm:pt>
    <dgm:pt modelId="{8D965478-0E48-F74B-AB74-50B0E08F2793}" type="pres">
      <dgm:prSet presAssocID="{395A89C8-2B93-EA4E-8D8E-C82F5E4E3501}" presName="composite4" presStyleCnt="0"/>
      <dgm:spPr/>
    </dgm:pt>
    <dgm:pt modelId="{F58146BD-CA9E-5546-9D0C-E2B46C5C10C4}" type="pres">
      <dgm:prSet presAssocID="{395A89C8-2B93-EA4E-8D8E-C82F5E4E3501}" presName="background4" presStyleLbl="node4" presStyleIdx="1" presStyleCnt="2"/>
      <dgm:spPr/>
    </dgm:pt>
    <dgm:pt modelId="{66851DCE-E455-2449-B20D-41030C6108C5}" type="pres">
      <dgm:prSet presAssocID="{395A89C8-2B93-EA4E-8D8E-C82F5E4E3501}" presName="text4" presStyleLbl="fgAcc4" presStyleIdx="1" presStyleCnt="2" custScaleX="13602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21B5BC1-4F88-554F-9846-438CA2709155}" type="pres">
      <dgm:prSet presAssocID="{395A89C8-2B93-EA4E-8D8E-C82F5E4E3501}" presName="hierChild5" presStyleCnt="0"/>
      <dgm:spPr/>
    </dgm:pt>
  </dgm:ptLst>
  <dgm:cxnLst>
    <dgm:cxn modelId="{C55BF979-867E-6B40-8D3C-F4898A89D316}" type="presOf" srcId="{8612506D-C172-A44F-A355-A1330018674D}" destId="{BCA8AB51-179B-6446-AE79-7A9BE84224CF}" srcOrd="0" destOrd="0" presId="urn:microsoft.com/office/officeart/2005/8/layout/hierarchy1"/>
    <dgm:cxn modelId="{77730A2A-A869-0043-B180-5B65732C0C29}" srcId="{D6191B4D-DB37-9145-951F-703C3E5C302A}" destId="{64E60472-635C-0945-BCB0-4441CD0BADCB}" srcOrd="0" destOrd="0" parTransId="{06E30EBC-88DD-CD42-9169-06E2A511F498}" sibTransId="{3B55247F-444B-8B47-996E-06F1CB4C616B}"/>
    <dgm:cxn modelId="{30457F10-8EF2-5F4C-AC0B-651E15DD7867}" type="presOf" srcId="{64E60472-635C-0945-BCB0-4441CD0BADCB}" destId="{198E8DA7-8A31-4B41-859A-C5A0363DA9C8}" srcOrd="0" destOrd="0" presId="urn:microsoft.com/office/officeart/2005/8/layout/hierarchy1"/>
    <dgm:cxn modelId="{3F8CBE58-4860-B249-827E-C569FD5C4C9B}" type="presOf" srcId="{F39ADEE4-AAC6-7E4B-9259-843D98A3CAF8}" destId="{CB4C8B2C-D1A1-1A48-8A10-56696FD7D758}" srcOrd="0" destOrd="0" presId="urn:microsoft.com/office/officeart/2005/8/layout/hierarchy1"/>
    <dgm:cxn modelId="{93879B9C-83C1-FF4B-83A9-245594A9F815}" srcId="{767B8DFC-D984-0645-ADAB-2D82BE85713C}" destId="{7B5DB6DB-8B3C-0949-8A48-54F193212849}" srcOrd="0" destOrd="0" parTransId="{F39ADEE4-AAC6-7E4B-9259-843D98A3CAF8}" sibTransId="{3CEE062C-F5F9-D549-8B0C-9B67601646B1}"/>
    <dgm:cxn modelId="{FDDD7D5C-693F-9247-8799-AEB45485C515}" type="presOf" srcId="{D6191B4D-DB37-9145-951F-703C3E5C302A}" destId="{E0527F48-F631-9C49-B895-399D0C7F6B40}" srcOrd="0" destOrd="0" presId="urn:microsoft.com/office/officeart/2005/8/layout/hierarchy1"/>
    <dgm:cxn modelId="{E18891C7-BB00-8940-B617-3BDDCD6A2C65}" srcId="{E5C15C44-926B-C54F-BE0E-03861C1A9C4D}" destId="{395A89C8-2B93-EA4E-8D8E-C82F5E4E3501}" srcOrd="1" destOrd="0" parTransId="{DE1591E1-DB6A-554C-97C1-4CC966E8C935}" sibTransId="{C9E33671-3F74-084C-ACEF-4D4D50AFA347}"/>
    <dgm:cxn modelId="{DBF9073E-6CB2-604E-B144-A3FD81F761DA}" type="presOf" srcId="{E5C15C44-926B-C54F-BE0E-03861C1A9C4D}" destId="{2EB303EC-C1C4-214D-BD27-674C4BA4C65E}" srcOrd="0" destOrd="0" presId="urn:microsoft.com/office/officeart/2005/8/layout/hierarchy1"/>
    <dgm:cxn modelId="{CFA03E85-AC57-D343-825C-60B4047F5F3D}" srcId="{767B8DFC-D984-0645-ADAB-2D82BE85713C}" destId="{E5C15C44-926B-C54F-BE0E-03861C1A9C4D}" srcOrd="1" destOrd="0" parTransId="{29D1535F-D374-3747-B18E-601E8C1A3254}" sibTransId="{6AF6FAB1-4493-6449-86C3-6C20D0B9EAB5}"/>
    <dgm:cxn modelId="{A4CE07F2-CA04-7940-AFD4-E7870EE4DC4E}" type="presOf" srcId="{29D1535F-D374-3747-B18E-601E8C1A3254}" destId="{B11CCF9C-1D37-0B44-95F5-8636F066589B}" srcOrd="0" destOrd="0" presId="urn:microsoft.com/office/officeart/2005/8/layout/hierarchy1"/>
    <dgm:cxn modelId="{A72DDF36-795D-B641-9CB8-868778F9183E}" type="presOf" srcId="{7B5DB6DB-8B3C-0949-8A48-54F193212849}" destId="{521A1EB6-D50C-DE46-A47C-2CFF97A4BEBC}" srcOrd="0" destOrd="0" presId="urn:microsoft.com/office/officeart/2005/8/layout/hierarchy1"/>
    <dgm:cxn modelId="{ABAE4DA1-FE7E-834E-A86B-F0B2A70E5099}" type="presOf" srcId="{767B8DFC-D984-0645-ADAB-2D82BE85713C}" destId="{797DF53D-D09C-CF4F-9E3B-54FFCB756650}" srcOrd="0" destOrd="0" presId="urn:microsoft.com/office/officeart/2005/8/layout/hierarchy1"/>
    <dgm:cxn modelId="{806FC7CE-F50C-7D46-98F8-BF857440A4C9}" type="presOf" srcId="{395A89C8-2B93-EA4E-8D8E-C82F5E4E3501}" destId="{66851DCE-E455-2449-B20D-41030C6108C5}" srcOrd="0" destOrd="0" presId="urn:microsoft.com/office/officeart/2005/8/layout/hierarchy1"/>
    <dgm:cxn modelId="{628B3213-6DC5-AD4A-95C7-3F7DE315FDD1}" type="presOf" srcId="{19FE0318-F262-EC4B-AB99-B802C134A3DA}" destId="{17DCD414-FD2A-3445-9EF1-245608FB5E85}" srcOrd="0" destOrd="0" presId="urn:microsoft.com/office/officeart/2005/8/layout/hierarchy1"/>
    <dgm:cxn modelId="{4F0BBCDC-20F6-2548-99BC-EF3DBBE65506}" srcId="{D6191B4D-DB37-9145-951F-703C3E5C302A}" destId="{767B8DFC-D984-0645-ADAB-2D82BE85713C}" srcOrd="1" destOrd="0" parTransId="{A3945E06-AB6C-C540-855A-C8BDC1D3B7E3}" sibTransId="{181D8DD4-01AC-0F44-B823-30F9B13E0CC7}"/>
    <dgm:cxn modelId="{C3AB095F-DE0F-3A49-9D38-6FA95766F8A4}" type="presOf" srcId="{06E30EBC-88DD-CD42-9169-06E2A511F498}" destId="{FBEA83E8-218F-174C-A064-0D8C4A20529D}" srcOrd="0" destOrd="0" presId="urn:microsoft.com/office/officeart/2005/8/layout/hierarchy1"/>
    <dgm:cxn modelId="{5800CF2C-C972-8E4C-B20E-7DEE65D9D7E1}" srcId="{E5C15C44-926B-C54F-BE0E-03861C1A9C4D}" destId="{8612506D-C172-A44F-A355-A1330018674D}" srcOrd="0" destOrd="0" parTransId="{19FE0318-F262-EC4B-AB99-B802C134A3DA}" sibTransId="{DFD260A4-F7CB-D045-9C3A-F60C2462B6DA}"/>
    <dgm:cxn modelId="{61BE6A04-BABE-D545-A7AD-3561E0722020}" type="presOf" srcId="{97D3CD32-5BD7-1F49-9310-275231CDF82D}" destId="{832712A5-ADE9-364F-96BC-C08544F58C89}" srcOrd="0" destOrd="0" presId="urn:microsoft.com/office/officeart/2005/8/layout/hierarchy1"/>
    <dgm:cxn modelId="{4C2A8BB1-A876-1547-90D6-4FABA2E0F434}" type="presOf" srcId="{A3945E06-AB6C-C540-855A-C8BDC1D3B7E3}" destId="{B550321C-1F4C-D14D-A7D8-A392947DCFD2}" srcOrd="0" destOrd="0" presId="urn:microsoft.com/office/officeart/2005/8/layout/hierarchy1"/>
    <dgm:cxn modelId="{461E2861-2E51-8743-8C3B-D3DC815F9742}" type="presOf" srcId="{DE1591E1-DB6A-554C-97C1-4CC966E8C935}" destId="{BB81E0A2-769F-BD47-B08F-2784FC51E6B8}" srcOrd="0" destOrd="0" presId="urn:microsoft.com/office/officeart/2005/8/layout/hierarchy1"/>
    <dgm:cxn modelId="{301EF4CB-FE19-7642-8BC2-41D3F83AE19F}" srcId="{97D3CD32-5BD7-1F49-9310-275231CDF82D}" destId="{D6191B4D-DB37-9145-951F-703C3E5C302A}" srcOrd="0" destOrd="0" parTransId="{D08E71EA-06D1-6643-9F0E-340176979FA8}" sibTransId="{610BEBF2-149B-4F44-B344-7E563386686B}"/>
    <dgm:cxn modelId="{6D9D8F59-253B-724C-BF28-C30258816D06}" type="presParOf" srcId="{832712A5-ADE9-364F-96BC-C08544F58C89}" destId="{80AA18D2-264D-EA41-A121-37D9022E1310}" srcOrd="0" destOrd="0" presId="urn:microsoft.com/office/officeart/2005/8/layout/hierarchy1"/>
    <dgm:cxn modelId="{102461D6-C982-C74A-9E2B-D26FCD2BEC92}" type="presParOf" srcId="{80AA18D2-264D-EA41-A121-37D9022E1310}" destId="{D7FC32FC-EC27-BB42-8F45-C21888FCD1CA}" srcOrd="0" destOrd="0" presId="urn:microsoft.com/office/officeart/2005/8/layout/hierarchy1"/>
    <dgm:cxn modelId="{A38DCDB8-9B8D-5649-970F-AEEE2DB7BF97}" type="presParOf" srcId="{D7FC32FC-EC27-BB42-8F45-C21888FCD1CA}" destId="{71206295-F9B8-8F47-9F09-6D75F00B0333}" srcOrd="0" destOrd="0" presId="urn:microsoft.com/office/officeart/2005/8/layout/hierarchy1"/>
    <dgm:cxn modelId="{803DCC3F-CE64-B64C-8E11-8B73B306D187}" type="presParOf" srcId="{D7FC32FC-EC27-BB42-8F45-C21888FCD1CA}" destId="{E0527F48-F631-9C49-B895-399D0C7F6B40}" srcOrd="1" destOrd="0" presId="urn:microsoft.com/office/officeart/2005/8/layout/hierarchy1"/>
    <dgm:cxn modelId="{1D2062B7-364B-5C43-9AF8-6FB2C641024D}" type="presParOf" srcId="{80AA18D2-264D-EA41-A121-37D9022E1310}" destId="{E8BBE066-E9A4-AF41-B37D-85F2C6AFDBAB}" srcOrd="1" destOrd="0" presId="urn:microsoft.com/office/officeart/2005/8/layout/hierarchy1"/>
    <dgm:cxn modelId="{112C000F-F91A-6148-889B-E4CFC6A6F858}" type="presParOf" srcId="{E8BBE066-E9A4-AF41-B37D-85F2C6AFDBAB}" destId="{FBEA83E8-218F-174C-A064-0D8C4A20529D}" srcOrd="0" destOrd="0" presId="urn:microsoft.com/office/officeart/2005/8/layout/hierarchy1"/>
    <dgm:cxn modelId="{428275D4-0520-024B-A301-B6BF6A0CC185}" type="presParOf" srcId="{E8BBE066-E9A4-AF41-B37D-85F2C6AFDBAB}" destId="{A23D8053-9E6B-9B4C-8287-CEFAEE0DB41E}" srcOrd="1" destOrd="0" presId="urn:microsoft.com/office/officeart/2005/8/layout/hierarchy1"/>
    <dgm:cxn modelId="{44F89B48-61F7-7648-9FAF-7E7407F1B5A6}" type="presParOf" srcId="{A23D8053-9E6B-9B4C-8287-CEFAEE0DB41E}" destId="{08C942AD-89B6-9E4F-9EF8-2CEA1BBA8192}" srcOrd="0" destOrd="0" presId="urn:microsoft.com/office/officeart/2005/8/layout/hierarchy1"/>
    <dgm:cxn modelId="{13A31C0A-F781-9441-B65A-B06D1B824857}" type="presParOf" srcId="{08C942AD-89B6-9E4F-9EF8-2CEA1BBA8192}" destId="{6739FA50-51EC-C649-ABFC-D2BB8D75E146}" srcOrd="0" destOrd="0" presId="urn:microsoft.com/office/officeart/2005/8/layout/hierarchy1"/>
    <dgm:cxn modelId="{0849595F-1772-AE49-91BF-A206D5DDE676}" type="presParOf" srcId="{08C942AD-89B6-9E4F-9EF8-2CEA1BBA8192}" destId="{198E8DA7-8A31-4B41-859A-C5A0363DA9C8}" srcOrd="1" destOrd="0" presId="urn:microsoft.com/office/officeart/2005/8/layout/hierarchy1"/>
    <dgm:cxn modelId="{1AB60527-9100-7F40-8CF1-BE1DD7E55337}" type="presParOf" srcId="{A23D8053-9E6B-9B4C-8287-CEFAEE0DB41E}" destId="{8810314C-FD1D-8F4C-8623-1161EDF65881}" srcOrd="1" destOrd="0" presId="urn:microsoft.com/office/officeart/2005/8/layout/hierarchy1"/>
    <dgm:cxn modelId="{66002B73-4D0C-6D4B-8F33-8FCEE3F243B0}" type="presParOf" srcId="{E8BBE066-E9A4-AF41-B37D-85F2C6AFDBAB}" destId="{B550321C-1F4C-D14D-A7D8-A392947DCFD2}" srcOrd="2" destOrd="0" presId="urn:microsoft.com/office/officeart/2005/8/layout/hierarchy1"/>
    <dgm:cxn modelId="{A7C5D621-16C7-F541-B04A-8F3439FBF357}" type="presParOf" srcId="{E8BBE066-E9A4-AF41-B37D-85F2C6AFDBAB}" destId="{4963659A-B5A6-9247-ACD6-90F8C8DA0295}" srcOrd="3" destOrd="0" presId="urn:microsoft.com/office/officeart/2005/8/layout/hierarchy1"/>
    <dgm:cxn modelId="{5A61D24D-727A-B545-B751-7AC1FDE704E0}" type="presParOf" srcId="{4963659A-B5A6-9247-ACD6-90F8C8DA0295}" destId="{D9D8AD71-BC57-EF4D-AEAE-E52092450115}" srcOrd="0" destOrd="0" presId="urn:microsoft.com/office/officeart/2005/8/layout/hierarchy1"/>
    <dgm:cxn modelId="{A83118BF-E23A-7F45-B01D-F4358E419E51}" type="presParOf" srcId="{D9D8AD71-BC57-EF4D-AEAE-E52092450115}" destId="{5126ACCF-F77E-9441-8ADA-475B0C639B4F}" srcOrd="0" destOrd="0" presId="urn:microsoft.com/office/officeart/2005/8/layout/hierarchy1"/>
    <dgm:cxn modelId="{D3776575-2677-4047-87E4-AB1AE75E9053}" type="presParOf" srcId="{D9D8AD71-BC57-EF4D-AEAE-E52092450115}" destId="{797DF53D-D09C-CF4F-9E3B-54FFCB756650}" srcOrd="1" destOrd="0" presId="urn:microsoft.com/office/officeart/2005/8/layout/hierarchy1"/>
    <dgm:cxn modelId="{879812E7-0F19-5D43-9164-1D51F0191B80}" type="presParOf" srcId="{4963659A-B5A6-9247-ACD6-90F8C8DA0295}" destId="{D583402E-63D4-EA49-B42F-3CD61B96F9E1}" srcOrd="1" destOrd="0" presId="urn:microsoft.com/office/officeart/2005/8/layout/hierarchy1"/>
    <dgm:cxn modelId="{17E3CD1E-B8F5-2E44-A760-B7885A90A2FD}" type="presParOf" srcId="{D583402E-63D4-EA49-B42F-3CD61B96F9E1}" destId="{CB4C8B2C-D1A1-1A48-8A10-56696FD7D758}" srcOrd="0" destOrd="0" presId="urn:microsoft.com/office/officeart/2005/8/layout/hierarchy1"/>
    <dgm:cxn modelId="{070C44CF-D94C-3643-8B1D-8998FEEA5DEE}" type="presParOf" srcId="{D583402E-63D4-EA49-B42F-3CD61B96F9E1}" destId="{DBC800E9-2FBA-FF4A-9314-12A95364D562}" srcOrd="1" destOrd="0" presId="urn:microsoft.com/office/officeart/2005/8/layout/hierarchy1"/>
    <dgm:cxn modelId="{BDAB3D33-EB70-E24F-8DB7-28053A301BC8}" type="presParOf" srcId="{DBC800E9-2FBA-FF4A-9314-12A95364D562}" destId="{A82C8164-A54D-D147-86FB-38EC91AC6A14}" srcOrd="0" destOrd="0" presId="urn:microsoft.com/office/officeart/2005/8/layout/hierarchy1"/>
    <dgm:cxn modelId="{DBD0F11C-1CD0-3544-ABFE-CD9B27C76438}" type="presParOf" srcId="{A82C8164-A54D-D147-86FB-38EC91AC6A14}" destId="{3D340288-916B-E14E-8876-F6D89B81AD5F}" srcOrd="0" destOrd="0" presId="urn:microsoft.com/office/officeart/2005/8/layout/hierarchy1"/>
    <dgm:cxn modelId="{9522A593-0F4A-D147-8B8E-BE83032FBCDD}" type="presParOf" srcId="{A82C8164-A54D-D147-86FB-38EC91AC6A14}" destId="{521A1EB6-D50C-DE46-A47C-2CFF97A4BEBC}" srcOrd="1" destOrd="0" presId="urn:microsoft.com/office/officeart/2005/8/layout/hierarchy1"/>
    <dgm:cxn modelId="{BAF87D6B-8163-3648-9F72-A92251D81982}" type="presParOf" srcId="{DBC800E9-2FBA-FF4A-9314-12A95364D562}" destId="{70D7A399-DD11-0C4B-91B4-D5E95545B1C6}" srcOrd="1" destOrd="0" presId="urn:microsoft.com/office/officeart/2005/8/layout/hierarchy1"/>
    <dgm:cxn modelId="{61C26B8D-35B0-3944-ADAE-B7D17EA332A8}" type="presParOf" srcId="{D583402E-63D4-EA49-B42F-3CD61B96F9E1}" destId="{B11CCF9C-1D37-0B44-95F5-8636F066589B}" srcOrd="2" destOrd="0" presId="urn:microsoft.com/office/officeart/2005/8/layout/hierarchy1"/>
    <dgm:cxn modelId="{229555B9-74C5-294C-B908-00F0B86B8C82}" type="presParOf" srcId="{D583402E-63D4-EA49-B42F-3CD61B96F9E1}" destId="{67E9BE4C-7DB7-FD4A-91ED-B75385C831B6}" srcOrd="3" destOrd="0" presId="urn:microsoft.com/office/officeart/2005/8/layout/hierarchy1"/>
    <dgm:cxn modelId="{FC9279C9-2D7E-8844-A8DD-5918865EE7A4}" type="presParOf" srcId="{67E9BE4C-7DB7-FD4A-91ED-B75385C831B6}" destId="{074BA67B-14D3-BC4F-B9FB-0844AFF20E04}" srcOrd="0" destOrd="0" presId="urn:microsoft.com/office/officeart/2005/8/layout/hierarchy1"/>
    <dgm:cxn modelId="{0479F7D3-8B84-9F45-8149-75F89F4829D5}" type="presParOf" srcId="{074BA67B-14D3-BC4F-B9FB-0844AFF20E04}" destId="{5EDAF767-75EC-C24E-BF22-973AC31BAA27}" srcOrd="0" destOrd="0" presId="urn:microsoft.com/office/officeart/2005/8/layout/hierarchy1"/>
    <dgm:cxn modelId="{13DA961B-C25C-0848-A188-AA87098312CC}" type="presParOf" srcId="{074BA67B-14D3-BC4F-B9FB-0844AFF20E04}" destId="{2EB303EC-C1C4-214D-BD27-674C4BA4C65E}" srcOrd="1" destOrd="0" presId="urn:microsoft.com/office/officeart/2005/8/layout/hierarchy1"/>
    <dgm:cxn modelId="{0DD380B7-C1AD-044E-9490-8C0D69FA6DA6}" type="presParOf" srcId="{67E9BE4C-7DB7-FD4A-91ED-B75385C831B6}" destId="{2B48A215-7C23-8B4B-ACC3-BAFF459E83BD}" srcOrd="1" destOrd="0" presId="urn:microsoft.com/office/officeart/2005/8/layout/hierarchy1"/>
    <dgm:cxn modelId="{1C31B944-4B6C-F944-BBA7-5847341AD934}" type="presParOf" srcId="{2B48A215-7C23-8B4B-ACC3-BAFF459E83BD}" destId="{17DCD414-FD2A-3445-9EF1-245608FB5E85}" srcOrd="0" destOrd="0" presId="urn:microsoft.com/office/officeart/2005/8/layout/hierarchy1"/>
    <dgm:cxn modelId="{7A6E44DD-EE15-2447-B7FF-0A4BE07EAC28}" type="presParOf" srcId="{2B48A215-7C23-8B4B-ACC3-BAFF459E83BD}" destId="{AE82598B-18DA-784E-809C-83DB123623DD}" srcOrd="1" destOrd="0" presId="urn:microsoft.com/office/officeart/2005/8/layout/hierarchy1"/>
    <dgm:cxn modelId="{B68F7F66-1EA2-AB4C-A3C0-F2282515F5F7}" type="presParOf" srcId="{AE82598B-18DA-784E-809C-83DB123623DD}" destId="{EF9BD36B-6103-4C4E-8482-1165D0AEBA64}" srcOrd="0" destOrd="0" presId="urn:microsoft.com/office/officeart/2005/8/layout/hierarchy1"/>
    <dgm:cxn modelId="{FF125B85-6839-454F-8196-66A1609F8562}" type="presParOf" srcId="{EF9BD36B-6103-4C4E-8482-1165D0AEBA64}" destId="{A0CC00B0-6DF1-F448-872E-43BC392A2D26}" srcOrd="0" destOrd="0" presId="urn:microsoft.com/office/officeart/2005/8/layout/hierarchy1"/>
    <dgm:cxn modelId="{CCC43716-B7FB-504F-A978-801AB9051E9C}" type="presParOf" srcId="{EF9BD36B-6103-4C4E-8482-1165D0AEBA64}" destId="{BCA8AB51-179B-6446-AE79-7A9BE84224CF}" srcOrd="1" destOrd="0" presId="urn:microsoft.com/office/officeart/2005/8/layout/hierarchy1"/>
    <dgm:cxn modelId="{9812F1CE-29A9-104F-81A9-5591C8485C9C}" type="presParOf" srcId="{AE82598B-18DA-784E-809C-83DB123623DD}" destId="{87AFE665-A706-194A-80C6-4D8AE10392A3}" srcOrd="1" destOrd="0" presId="urn:microsoft.com/office/officeart/2005/8/layout/hierarchy1"/>
    <dgm:cxn modelId="{6DD74220-F474-D549-8EBA-F3BE4445A65F}" type="presParOf" srcId="{2B48A215-7C23-8B4B-ACC3-BAFF459E83BD}" destId="{BB81E0A2-769F-BD47-B08F-2784FC51E6B8}" srcOrd="2" destOrd="0" presId="urn:microsoft.com/office/officeart/2005/8/layout/hierarchy1"/>
    <dgm:cxn modelId="{179D855A-C2D8-1B48-A541-E114D930F703}" type="presParOf" srcId="{2B48A215-7C23-8B4B-ACC3-BAFF459E83BD}" destId="{2DB50589-6B66-4348-B926-0F98C6CBA765}" srcOrd="3" destOrd="0" presId="urn:microsoft.com/office/officeart/2005/8/layout/hierarchy1"/>
    <dgm:cxn modelId="{6A76AE9C-B839-E746-8F34-134CB19CA4EA}" type="presParOf" srcId="{2DB50589-6B66-4348-B926-0F98C6CBA765}" destId="{8D965478-0E48-F74B-AB74-50B0E08F2793}" srcOrd="0" destOrd="0" presId="urn:microsoft.com/office/officeart/2005/8/layout/hierarchy1"/>
    <dgm:cxn modelId="{78728E22-050F-F742-BFEF-9B992DA48FCA}" type="presParOf" srcId="{8D965478-0E48-F74B-AB74-50B0E08F2793}" destId="{F58146BD-CA9E-5546-9D0C-E2B46C5C10C4}" srcOrd="0" destOrd="0" presId="urn:microsoft.com/office/officeart/2005/8/layout/hierarchy1"/>
    <dgm:cxn modelId="{DB13615B-95AC-434B-A2A0-D4DD38AC2CD8}" type="presParOf" srcId="{8D965478-0E48-F74B-AB74-50B0E08F2793}" destId="{66851DCE-E455-2449-B20D-41030C6108C5}" srcOrd="1" destOrd="0" presId="urn:microsoft.com/office/officeart/2005/8/layout/hierarchy1"/>
    <dgm:cxn modelId="{94E3A6DD-1766-F54A-9C7D-CC38FD6AD726}" type="presParOf" srcId="{2DB50589-6B66-4348-B926-0F98C6CBA765}" destId="{421B5BC1-4F88-554F-9846-438CA270915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81E0A2-769F-BD47-B08F-2784FC51E6B8}">
      <dsp:nvSpPr>
        <dsp:cNvPr id="0" name=""/>
        <dsp:cNvSpPr/>
      </dsp:nvSpPr>
      <dsp:spPr>
        <a:xfrm>
          <a:off x="5272214" y="3769543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7DCD414-FD2A-3445-9EF1-245608FB5E85}">
      <dsp:nvSpPr>
        <dsp:cNvPr id="0" name=""/>
        <dsp:cNvSpPr/>
      </dsp:nvSpPr>
      <dsp:spPr>
        <a:xfrm>
          <a:off x="4073298" y="3769543"/>
          <a:ext cx="1198915" cy="440680"/>
        </a:xfrm>
        <a:custGeom>
          <a:avLst/>
          <a:gdLst/>
          <a:ahLst/>
          <a:cxnLst/>
          <a:rect l="0" t="0" r="0" b="0"/>
          <a:pathLst>
            <a:path>
              <a:moveTo>
                <a:pt x="1198915" y="0"/>
              </a:moveTo>
              <a:lnTo>
                <a:pt x="1198915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1CCF9C-1D37-0B44-95F5-8636F066589B}">
      <dsp:nvSpPr>
        <dsp:cNvPr id="0" name=""/>
        <dsp:cNvSpPr/>
      </dsp:nvSpPr>
      <dsp:spPr>
        <a:xfrm>
          <a:off x="4346237" y="2366688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4C8B2C-D1A1-1A48-8A10-56696FD7D758}">
      <dsp:nvSpPr>
        <dsp:cNvPr id="0" name=""/>
        <dsp:cNvSpPr/>
      </dsp:nvSpPr>
      <dsp:spPr>
        <a:xfrm>
          <a:off x="3420261" y="2366688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925976" y="0"/>
              </a:moveTo>
              <a:lnTo>
                <a:pt x="925976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50321C-1F4C-D14D-A7D8-A392947DCFD2}">
      <dsp:nvSpPr>
        <dsp:cNvPr id="0" name=""/>
        <dsp:cNvSpPr/>
      </dsp:nvSpPr>
      <dsp:spPr>
        <a:xfrm>
          <a:off x="3420261" y="963834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0311"/>
              </a:lnTo>
              <a:lnTo>
                <a:pt x="925976" y="300311"/>
              </a:lnTo>
              <a:lnTo>
                <a:pt x="925976" y="44068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EA83E8-218F-174C-A064-0D8C4A20529D}">
      <dsp:nvSpPr>
        <dsp:cNvPr id="0" name=""/>
        <dsp:cNvSpPr/>
      </dsp:nvSpPr>
      <dsp:spPr>
        <a:xfrm>
          <a:off x="2494284" y="963834"/>
          <a:ext cx="925976" cy="440680"/>
        </a:xfrm>
        <a:custGeom>
          <a:avLst/>
          <a:gdLst/>
          <a:ahLst/>
          <a:cxnLst/>
          <a:rect l="0" t="0" r="0" b="0"/>
          <a:pathLst>
            <a:path>
              <a:moveTo>
                <a:pt x="925976" y="0"/>
              </a:moveTo>
              <a:lnTo>
                <a:pt x="925976" y="300311"/>
              </a:lnTo>
              <a:lnTo>
                <a:pt x="0" y="300311"/>
              </a:lnTo>
              <a:lnTo>
                <a:pt x="0" y="44068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1206295-F9B8-8F47-9F09-6D75F00B0333}">
      <dsp:nvSpPr>
        <dsp:cNvPr id="0" name=""/>
        <dsp:cNvSpPr/>
      </dsp:nvSpPr>
      <dsp:spPr>
        <a:xfrm>
          <a:off x="2662644" y="1660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E0527F48-F631-9C49-B895-399D0C7F6B40}">
      <dsp:nvSpPr>
        <dsp:cNvPr id="0" name=""/>
        <dsp:cNvSpPr/>
      </dsp:nvSpPr>
      <dsp:spPr>
        <a:xfrm>
          <a:off x="2831003" y="161602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al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+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2859184" y="189783"/>
        <a:ext cx="1458872" cy="905811"/>
      </dsp:txXfrm>
    </dsp:sp>
    <dsp:sp modelId="{6739FA50-51EC-C649-ABFC-D2BB8D75E146}">
      <dsp:nvSpPr>
        <dsp:cNvPr id="0" name=""/>
        <dsp:cNvSpPr/>
      </dsp:nvSpPr>
      <dsp:spPr>
        <a:xfrm>
          <a:off x="1736667" y="1404515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98E8DA7-8A31-4B41-859A-C5A0363DA9C8}">
      <dsp:nvSpPr>
        <dsp:cNvPr id="0" name=""/>
        <dsp:cNvSpPr/>
      </dsp:nvSpPr>
      <dsp:spPr>
        <a:xfrm>
          <a:off x="1905027" y="1564456"/>
          <a:ext cx="1515234" cy="962173"/>
        </a:xfrm>
        <a:prstGeom prst="roundRect">
          <a:avLst>
            <a:gd name="adj" fmla="val 10000"/>
          </a:avLst>
        </a:prstGeom>
        <a:solidFill>
          <a:srgbClr val="FF660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electronic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1933208" y="1592637"/>
        <a:ext cx="1458872" cy="905811"/>
      </dsp:txXfrm>
    </dsp:sp>
    <dsp:sp modelId="{5126ACCF-F77E-9441-8ADA-475B0C639B4F}">
      <dsp:nvSpPr>
        <dsp:cNvPr id="0" name=""/>
        <dsp:cNvSpPr/>
      </dsp:nvSpPr>
      <dsp:spPr>
        <a:xfrm>
          <a:off x="3588620" y="1404515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97DF53D-D09C-CF4F-9E3B-54FFCB756650}">
      <dsp:nvSpPr>
        <dsp:cNvPr id="0" name=""/>
        <dsp:cNvSpPr/>
      </dsp:nvSpPr>
      <dsp:spPr>
        <a:xfrm>
          <a:off x="3756979" y="1564456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nuclear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endParaRPr lang="en-US" sz="1900" i="1" kern="1200" dirty="0"/>
        </a:p>
      </dsp:txBody>
      <dsp:txXfrm>
        <a:off x="3785160" y="1592637"/>
        <a:ext cx="1458872" cy="905811"/>
      </dsp:txXfrm>
    </dsp:sp>
    <dsp:sp modelId="{3D340288-916B-E14E-8876-F6D89B81AD5F}">
      <dsp:nvSpPr>
        <dsp:cNvPr id="0" name=""/>
        <dsp:cNvSpPr/>
      </dsp:nvSpPr>
      <dsp:spPr>
        <a:xfrm>
          <a:off x="2662644" y="2807369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21A1EB6-D50C-DE46-A47C-2CFF97A4BEBC}">
      <dsp:nvSpPr>
        <dsp:cNvPr id="0" name=""/>
        <dsp:cNvSpPr/>
      </dsp:nvSpPr>
      <dsp:spPr>
        <a:xfrm>
          <a:off x="2831003" y="2967311"/>
          <a:ext cx="1515234" cy="962173"/>
        </a:xfrm>
        <a:prstGeom prst="roundRect">
          <a:avLst>
            <a:gd name="adj" fmla="val 10000"/>
          </a:avLst>
        </a:prstGeom>
        <a:solidFill>
          <a:srgbClr val="CCFFCC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ransl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endParaRPr lang="en-US" sz="1900" kern="1200" dirty="0"/>
        </a:p>
      </dsp:txBody>
      <dsp:txXfrm>
        <a:off x="2859184" y="2995492"/>
        <a:ext cx="1458872" cy="905811"/>
      </dsp:txXfrm>
    </dsp:sp>
    <dsp:sp modelId="{5EDAF767-75EC-C24E-BF22-973AC31BAA27}">
      <dsp:nvSpPr>
        <dsp:cNvPr id="0" name=""/>
        <dsp:cNvSpPr/>
      </dsp:nvSpPr>
      <dsp:spPr>
        <a:xfrm>
          <a:off x="4514597" y="2807369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2EB303EC-C1C4-214D-BD27-674C4BA4C65E}">
      <dsp:nvSpPr>
        <dsp:cNvPr id="0" name=""/>
        <dsp:cNvSpPr/>
      </dsp:nvSpPr>
      <dsp:spPr>
        <a:xfrm>
          <a:off x="4682956" y="2967311"/>
          <a:ext cx="1515234" cy="962173"/>
        </a:xfrm>
        <a:prstGeom prst="roundRect">
          <a:avLst>
            <a:gd name="adj" fmla="val 10000"/>
          </a:avLst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relative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3</a:t>
          </a:r>
          <a:endParaRPr lang="en-US" sz="1900" kern="1200" dirty="0"/>
        </a:p>
      </dsp:txBody>
      <dsp:txXfrm>
        <a:off x="4711137" y="2995492"/>
        <a:ext cx="1458872" cy="905811"/>
      </dsp:txXfrm>
    </dsp:sp>
    <dsp:sp modelId="{A0CC00B0-6DF1-F448-872E-43BC392A2D26}">
      <dsp:nvSpPr>
        <dsp:cNvPr id="0" name=""/>
        <dsp:cNvSpPr/>
      </dsp:nvSpPr>
      <dsp:spPr>
        <a:xfrm>
          <a:off x="3315681" y="4210223"/>
          <a:ext cx="1515234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CA8AB51-179B-6446-AE79-7A9BE84224CF}">
      <dsp:nvSpPr>
        <dsp:cNvPr id="0" name=""/>
        <dsp:cNvSpPr/>
      </dsp:nvSpPr>
      <dsp:spPr>
        <a:xfrm>
          <a:off x="3484040" y="4370165"/>
          <a:ext cx="1515234" cy="962173"/>
        </a:xfrm>
        <a:prstGeom prst="roundRect">
          <a:avLst>
            <a:gd name="adj" fmla="val 10000"/>
          </a:avLst>
        </a:prstGeom>
        <a:solidFill>
          <a:srgbClr val="FF660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rot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 or 2</a:t>
          </a:r>
          <a:endParaRPr lang="en-US" sz="1900" kern="1200" dirty="0"/>
        </a:p>
      </dsp:txBody>
      <dsp:txXfrm>
        <a:off x="3512221" y="4398346"/>
        <a:ext cx="1458872" cy="905811"/>
      </dsp:txXfrm>
    </dsp:sp>
    <dsp:sp modelId="{F58146BD-CA9E-5546-9D0C-E2B46C5C10C4}">
      <dsp:nvSpPr>
        <dsp:cNvPr id="0" name=""/>
        <dsp:cNvSpPr/>
      </dsp:nvSpPr>
      <dsp:spPr>
        <a:xfrm>
          <a:off x="5167634" y="4210223"/>
          <a:ext cx="2061112" cy="96217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6851DCE-E455-2449-B20D-41030C6108C5}">
      <dsp:nvSpPr>
        <dsp:cNvPr id="0" name=""/>
        <dsp:cNvSpPr/>
      </dsp:nvSpPr>
      <dsp:spPr>
        <a:xfrm>
          <a:off x="5335993" y="4370165"/>
          <a:ext cx="2061112" cy="962173"/>
        </a:xfrm>
        <a:prstGeom prst="roundRect">
          <a:avLst>
            <a:gd name="adj" fmla="val 10000"/>
          </a:avLst>
        </a:prstGeom>
        <a:solidFill>
          <a:srgbClr val="FF660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vibrational</a:t>
          </a:r>
        </a:p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6 or 3</a:t>
          </a:r>
          <a:r>
            <a:rPr lang="en-US" sz="1900" i="1" kern="1200" dirty="0" smtClean="0"/>
            <a:t>N</a:t>
          </a:r>
          <a:r>
            <a:rPr lang="en-US" sz="1900" kern="1200" dirty="0" smtClean="0"/>
            <a:t>−5</a:t>
          </a:r>
          <a:endParaRPr lang="en-US" sz="1900" kern="1200" dirty="0"/>
        </a:p>
      </dsp:txBody>
      <dsp:txXfrm>
        <a:off x="5364174" y="4398346"/>
        <a:ext cx="2004750" cy="9058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06FD89-8245-154E-9561-2D331ADC2950}" type="slidenum">
              <a:rPr lang="en-US"/>
              <a:pPr/>
              <a:t>13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26649-AAA2-194B-9D35-1D62A971CE60}" type="slidenum">
              <a:rPr lang="en-US"/>
              <a:pPr/>
              <a:t>14</a:t>
            </a:fld>
            <a:endParaRPr lang="en-US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3DB8A-F868-9E48-A8CF-0F6737DCB18A}" type="slidenum">
              <a:rPr lang="en-US"/>
              <a:pPr/>
              <a:t>15</a:t>
            </a:fld>
            <a:endParaRPr 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A383FC-E3AE-4C4D-8D68-CBA12119C66D}" type="slidenum">
              <a:rPr lang="en-US"/>
              <a:pPr/>
              <a:t>16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0E555-0E80-E644-9EDA-BE0DA8E907AD}" type="slidenum">
              <a:rPr lang="en-US"/>
              <a:pPr/>
              <a:t>20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8723D0-C25B-0C42-B1D3-9F907743DC90}" type="slidenum">
              <a:rPr lang="en-US"/>
              <a:pPr/>
              <a:t>21</a:t>
            </a:fld>
            <a:endParaRPr lang="en-US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710C1A-C38D-9D4C-8D95-7087140A8155}" type="slidenum">
              <a:rPr lang="en-US"/>
              <a:pPr/>
              <a:t>3</a:t>
            </a:fld>
            <a:endParaRPr lang="en-US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E4B1A-5FD9-AC4C-9F68-6282840E0C4C}" type="slidenum">
              <a:rPr lang="en-US"/>
              <a:pPr/>
              <a:t>4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28F73-989E-7744-B1DF-5F612BD1E23F}" type="slidenum">
              <a:rPr lang="en-US"/>
              <a:pPr/>
              <a:t>5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2A6B7-ADD0-EE4E-862D-80FF9A3D0885}" type="slidenum">
              <a:rPr lang="en-US"/>
              <a:pPr/>
              <a:t>7</a:t>
            </a:fld>
            <a:endParaRPr 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4D09E4-2873-0C46-A321-8D52E342E0DB}" type="slidenum">
              <a:rPr lang="en-US"/>
              <a:pPr/>
              <a:t>8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4E740A-EF85-1841-A465-AFA055402836}" type="slidenum">
              <a:rPr lang="en-US"/>
              <a:pPr/>
              <a:t>10</a:t>
            </a:fld>
            <a:endParaRPr lang="en-US"/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952277-C178-2F49-ADD6-29F72B77ACFA}" type="slidenum">
              <a:rPr lang="en-US"/>
              <a:pPr/>
              <a:t>11</a:t>
            </a:fld>
            <a:endParaRPr lang="en-US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26DA5C-75CB-5648-89D4-97ABC32A8E8A}" type="slidenum">
              <a:rPr lang="en-US"/>
              <a:pPr/>
              <a:t>12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6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9.wmf"/><Relationship Id="rId6" Type="http://schemas.openxmlformats.org/officeDocument/2006/relationships/image" Target="../media/image23.png"/><Relationship Id="rId7" Type="http://schemas.openxmlformats.org/officeDocument/2006/relationships/oleObject" Target="../embeddings/oleObject8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1</a:t>
            </a:r>
            <a:br>
              <a:rPr lang="en-US" sz="5400" dirty="0" smtClean="0"/>
            </a:br>
            <a:r>
              <a:rPr lang="en-US" sz="3200" dirty="0" smtClean="0"/>
              <a:t>General issues of spectroscopies. 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4286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627" y="1905000"/>
            <a:ext cx="8214973" cy="4724400"/>
          </a:xfrm>
          <a:prstGeom prst="rect">
            <a:avLst/>
          </a:prstGeom>
        </p:spPr>
      </p:pic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persing </a:t>
            </a:r>
            <a:r>
              <a:rPr lang="en-US" dirty="0" smtClean="0"/>
              <a:t>elements: diffraction gra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00200" y="1905000"/>
            <a:ext cx="4419600" cy="254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29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0461" y="1981200"/>
            <a:ext cx="6354539" cy="3654472"/>
          </a:xfrm>
          <a:prstGeom prst="rect">
            <a:avLst/>
          </a:prstGeom>
        </p:spPr>
      </p:pic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persing </a:t>
            </a:r>
            <a:r>
              <a:rPr lang="en-US" dirty="0" smtClean="0"/>
              <a:t>elements: Fourier transform techniqu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51661" y="1676400"/>
            <a:ext cx="2236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ovable mirr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94861" y="4572000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rro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6200" y="5174042"/>
            <a:ext cx="380999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</a:rPr>
              <a:t>Laser Interferometer Gravitational Observatory (LIGO) at Hanford, W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Copyrighted image in courtesy of LIGO Laboratory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71800"/>
            <a:ext cx="3048000" cy="2032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8261" y="4415135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lf mirr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577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5804" y="2117725"/>
            <a:ext cx="2624796" cy="15095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749" y="4479925"/>
            <a:ext cx="3276600" cy="18843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4433044"/>
            <a:ext cx="3129009" cy="17994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708525"/>
            <a:ext cx="2495307" cy="143504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" y="2091441"/>
            <a:ext cx="2590800" cy="14899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44100" y="1891021"/>
            <a:ext cx="3044193" cy="1750704"/>
          </a:xfrm>
          <a:prstGeom prst="rect">
            <a:avLst/>
          </a:prstGeom>
        </p:spPr>
      </p:pic>
      <p:sp>
        <p:nvSpPr>
          <p:cNvPr id="3676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s</a:t>
            </a:r>
            <a:endParaRPr lang="en-US" dirty="0"/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990600" y="6156325"/>
            <a:ext cx="73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CCD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7086600" y="3565525"/>
            <a:ext cx="73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CCD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6477000" y="1584325"/>
            <a:ext cx="18238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Digital camera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6781800" y="6156325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Photodiode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3810000" y="6156325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Photodiode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914400" y="3565525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3300"/>
                </a:solidFill>
              </a:rPr>
              <a:t>Pyroelectric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367633" name="Text Box 17"/>
          <p:cNvSpPr txBox="1">
            <a:spLocks noChangeArrowheads="1"/>
          </p:cNvSpPr>
          <p:nvPr/>
        </p:nvSpPr>
        <p:spPr bwMode="auto">
          <a:xfrm>
            <a:off x="3810000" y="3565525"/>
            <a:ext cx="1511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Pyroelectric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553200" y="4175125"/>
            <a:ext cx="19807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Remote control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657600" y="4175125"/>
            <a:ext cx="1823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Optical mouse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762000" y="4175125"/>
            <a:ext cx="19543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Barcode reader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3330703" y="1584325"/>
            <a:ext cx="25366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Heat sensing missile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609600" y="1584325"/>
            <a:ext cx="23518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Night vision goggle 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826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029200" y="762001"/>
            <a:ext cx="3987296" cy="5923659"/>
            <a:chOff x="5029200" y="762001"/>
            <a:chExt cx="3987296" cy="592365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29200" y="2133600"/>
              <a:ext cx="3987296" cy="341630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 rot="16200000">
              <a:off x="5363705" y="5724765"/>
              <a:ext cx="12754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Stimulated </a:t>
              </a:r>
            </a:p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absorption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6467236" y="1305164"/>
              <a:ext cx="12754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Stimulated </a:t>
              </a:r>
            </a:p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emission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7399165" y="1211436"/>
              <a:ext cx="15452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0000FF"/>
                  </a:solidFill>
                </a:rPr>
                <a:t>Spontaneous</a:t>
              </a:r>
            </a:p>
            <a:p>
              <a:pPr algn="ctr"/>
              <a:r>
                <a:rPr lang="en-US" sz="1800" dirty="0" smtClean="0">
                  <a:solidFill>
                    <a:srgbClr val="0000FF"/>
                  </a:solidFill>
                </a:rPr>
                <a:t>emission</a:t>
              </a:r>
              <a:endParaRPr 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nstein’s theory of three </a:t>
            </a:r>
            <a:r>
              <a:rPr lang="en-US" dirty="0"/>
              <a:t>modes of optical transitions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724400" cy="4411662"/>
          </a:xfrm>
        </p:spPr>
        <p:txBody>
          <a:bodyPr/>
          <a:lstStyle/>
          <a:p>
            <a:r>
              <a:rPr lang="en-US" b="1" dirty="0"/>
              <a:t>Absorption </a:t>
            </a:r>
            <a:r>
              <a:rPr lang="en-US" dirty="0"/>
              <a:t>always needs the help of photon – </a:t>
            </a:r>
            <a:r>
              <a:rPr lang="en-US" b="1" dirty="0"/>
              <a:t>stimulated absorption</a:t>
            </a:r>
            <a:r>
              <a:rPr lang="en-US" dirty="0"/>
              <a:t>.</a:t>
            </a:r>
          </a:p>
          <a:p>
            <a:r>
              <a:rPr lang="en-US" b="1" dirty="0"/>
              <a:t>Emission </a:t>
            </a:r>
            <a:r>
              <a:rPr lang="en-US" dirty="0"/>
              <a:t>occurs in two ways – </a:t>
            </a:r>
            <a:r>
              <a:rPr lang="en-US" b="1" dirty="0"/>
              <a:t>stimulated </a:t>
            </a:r>
            <a:r>
              <a:rPr lang="en-US" dirty="0"/>
              <a:t>or </a:t>
            </a:r>
            <a:r>
              <a:rPr lang="en-US" b="1" dirty="0"/>
              <a:t>spontaneous emission</a:t>
            </a:r>
            <a:r>
              <a:rPr lang="en-US" dirty="0"/>
              <a:t>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85911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</a:t>
            </a:r>
            <a:r>
              <a:rPr lang="en-US" dirty="0"/>
              <a:t>modes of </a:t>
            </a:r>
            <a:r>
              <a:rPr lang="en-US" dirty="0" smtClean="0"/>
              <a:t>optical transitions</a:t>
            </a:r>
            <a:endParaRPr lang="en-US" dirty="0"/>
          </a:p>
        </p:txBody>
      </p:sp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21738"/>
              </p:ext>
            </p:extLst>
          </p:nvPr>
        </p:nvGraphicFramePr>
        <p:xfrm>
          <a:off x="533400" y="2971800"/>
          <a:ext cx="1752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752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99045" y="762000"/>
            <a:ext cx="4480380" cy="5923659"/>
            <a:chOff x="2299045" y="762000"/>
            <a:chExt cx="4480380" cy="5923659"/>
          </a:xfrm>
        </p:grpSpPr>
        <p:grpSp>
          <p:nvGrpSpPr>
            <p:cNvPr id="14" name="Group 13"/>
            <p:cNvGrpSpPr/>
            <p:nvPr/>
          </p:nvGrpSpPr>
          <p:grpSpPr>
            <a:xfrm>
              <a:off x="2362200" y="762000"/>
              <a:ext cx="3987296" cy="5923659"/>
              <a:chOff x="5029200" y="762001"/>
              <a:chExt cx="3987296" cy="5923659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9200" y="2133600"/>
                <a:ext cx="3987296" cy="3416300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 rot="16200000">
                <a:off x="5363705" y="5724765"/>
                <a:ext cx="12754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Stimulated </a:t>
                </a:r>
              </a:p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absorption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16200000">
                <a:off x="6467236" y="1305164"/>
                <a:ext cx="12754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Stimulated </a:t>
                </a:r>
              </a:p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emission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 rot="16200000">
                <a:off x="7399165" y="1211436"/>
                <a:ext cx="15452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00FF"/>
                    </a:solidFill>
                  </a:rPr>
                  <a:t>Spontaneous</a:t>
                </a:r>
              </a:p>
              <a:p>
                <a:pPr algn="ctr"/>
                <a:r>
                  <a:rPr lang="en-US" sz="1800" dirty="0" smtClean="0">
                    <a:solidFill>
                      <a:srgbClr val="0000FF"/>
                    </a:solidFill>
                  </a:rPr>
                  <a:t>emission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77860" name="Text Box 4"/>
            <p:cNvSpPr txBox="1">
              <a:spLocks noChangeArrowheads="1"/>
            </p:cNvSpPr>
            <p:nvPr/>
          </p:nvSpPr>
          <p:spPr bwMode="auto">
            <a:xfrm>
              <a:off x="5704601" y="1295400"/>
              <a:ext cx="543799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377861" name="Text Box 5"/>
            <p:cNvSpPr txBox="1">
              <a:spLocks noChangeArrowheads="1"/>
            </p:cNvSpPr>
            <p:nvPr/>
          </p:nvSpPr>
          <p:spPr bwMode="auto">
            <a:xfrm>
              <a:off x="3581400" y="5715000"/>
              <a:ext cx="45561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377862" name="Text Box 6"/>
            <p:cNvSpPr txBox="1">
              <a:spLocks noChangeArrowheads="1"/>
            </p:cNvSpPr>
            <p:nvPr/>
          </p:nvSpPr>
          <p:spPr bwMode="auto">
            <a:xfrm>
              <a:off x="3657600" y="1203325"/>
              <a:ext cx="60801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i="1" dirty="0">
                  <a:solidFill>
                    <a:srgbClr val="FF3300"/>
                  </a:solidFill>
                </a:rPr>
                <a:t>B</a:t>
              </a:r>
              <a:r>
                <a:rPr lang="en-US" sz="4000" i="1" dirty="0">
                  <a:solidFill>
                    <a:srgbClr val="FF3300"/>
                  </a:solidFill>
                  <a:cs typeface="Arial" charset="0"/>
                </a:rPr>
                <a:t>'</a:t>
              </a:r>
            </a:p>
          </p:txBody>
        </p:sp>
        <p:sp>
          <p:nvSpPr>
            <p:cNvPr id="377863" name="Text Box 7"/>
            <p:cNvSpPr txBox="1">
              <a:spLocks noChangeArrowheads="1"/>
            </p:cNvSpPr>
            <p:nvPr/>
          </p:nvSpPr>
          <p:spPr bwMode="auto">
            <a:xfrm>
              <a:off x="2299045" y="4292024"/>
              <a:ext cx="520355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3200" i="1" dirty="0">
                  <a:solidFill>
                    <a:schemeClr val="tx2">
                      <a:lumMod val="40000"/>
                      <a:lumOff val="60000"/>
                    </a:schemeClr>
                  </a:solidFill>
                  <a:cs typeface="Arial" charset="0"/>
                </a:rPr>
                <a:t>ρ</a:t>
              </a:r>
            </a:p>
          </p:txBody>
        </p:sp>
        <p:sp>
          <p:nvSpPr>
            <p:cNvPr id="377864" name="Text Box 8"/>
            <p:cNvSpPr txBox="1">
              <a:spLocks noChangeArrowheads="1"/>
            </p:cNvSpPr>
            <p:nvPr/>
          </p:nvSpPr>
          <p:spPr bwMode="auto">
            <a:xfrm>
              <a:off x="3622675" y="2590800"/>
              <a:ext cx="520355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3200" i="1" dirty="0">
                  <a:solidFill>
                    <a:srgbClr val="AD5CFF"/>
                  </a:solidFill>
                  <a:cs typeface="Arial" charset="0"/>
                </a:rPr>
                <a:t>ρ</a:t>
              </a:r>
            </a:p>
          </p:txBody>
        </p:sp>
        <p:sp>
          <p:nvSpPr>
            <p:cNvPr id="377867" name="Text Box 11"/>
            <p:cNvSpPr txBox="1">
              <a:spLocks noChangeArrowheads="1"/>
            </p:cNvSpPr>
            <p:nvPr/>
          </p:nvSpPr>
          <p:spPr bwMode="auto">
            <a:xfrm>
              <a:off x="6248400" y="5105400"/>
              <a:ext cx="5310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rgbClr val="008000"/>
                  </a:solidFill>
                </a:rPr>
                <a:t>N</a:t>
              </a:r>
            </a:p>
          </p:txBody>
        </p:sp>
        <p:sp>
          <p:nvSpPr>
            <p:cNvPr id="377868" name="Text Box 12"/>
            <p:cNvSpPr txBox="1">
              <a:spLocks noChangeArrowheads="1"/>
            </p:cNvSpPr>
            <p:nvPr/>
          </p:nvSpPr>
          <p:spPr bwMode="auto">
            <a:xfrm>
              <a:off x="6172200" y="1905000"/>
              <a:ext cx="5334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 dirty="0">
                  <a:solidFill>
                    <a:srgbClr val="008000"/>
                  </a:solidFill>
                </a:rPr>
                <a:t>N</a:t>
              </a:r>
              <a:r>
                <a:rPr lang="en-US" sz="3600" i="1" dirty="0">
                  <a:solidFill>
                    <a:srgbClr val="008000"/>
                  </a:solidFill>
                  <a:cs typeface="Arial" charset="0"/>
                </a:rPr>
                <a:t>'</a:t>
              </a:r>
            </a:p>
          </p:txBody>
        </p:sp>
      </p:grpSp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154222"/>
              </p:ext>
            </p:extLst>
          </p:nvPr>
        </p:nvGraphicFramePr>
        <p:xfrm>
          <a:off x="5867400" y="2819400"/>
          <a:ext cx="3124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19400"/>
                        <a:ext cx="3124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311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modes of optical transitions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1371600" y="1981200"/>
          <a:ext cx="6248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0" name="Equation" r:id="rId4" imgW="1879560" imgH="253800" progId="Equation.DSMT4">
                  <p:embed/>
                </p:oleObj>
              </mc:Choice>
              <mc:Fallback>
                <p:oleObj name="Equation" r:id="rId4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2484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609600" y="2971800"/>
          <a:ext cx="792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1" name="Equation" r:id="rId6" imgW="2920680" imgH="393480" progId="Equation.DSMT4">
                  <p:embed/>
                </p:oleObj>
              </mc:Choice>
              <mc:Fallback>
                <p:oleObj name="Equation" r:id="rId6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7924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AutoShape 5"/>
          <p:cNvSpPr>
            <a:spLocks noChangeArrowheads="1"/>
          </p:cNvSpPr>
          <p:nvPr/>
        </p:nvSpPr>
        <p:spPr bwMode="auto">
          <a:xfrm>
            <a:off x="4114800" y="4114800"/>
            <a:ext cx="1066800" cy="762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3200400" y="5029200"/>
          <a:ext cx="281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2" name="Equation" r:id="rId8" imgW="927000" imgH="419040" progId="Equation.DSMT4">
                  <p:embed/>
                </p:oleObj>
              </mc:Choice>
              <mc:Fallback>
                <p:oleObj name="Equation" r:id="rId8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281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1447800" y="1600200"/>
            <a:ext cx="615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Equilibrium: no net excitation or deexcitation</a:t>
            </a:r>
          </a:p>
        </p:txBody>
      </p:sp>
      <p:sp>
        <p:nvSpPr>
          <p:cNvPr id="379912" name="Line 8"/>
          <p:cNvSpPr>
            <a:spLocks noChangeShapeType="1"/>
          </p:cNvSpPr>
          <p:nvPr/>
        </p:nvSpPr>
        <p:spPr bwMode="auto">
          <a:xfrm flipV="1">
            <a:off x="5943600" y="4038600"/>
            <a:ext cx="1905000" cy="1905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13" name="Line 9"/>
          <p:cNvSpPr>
            <a:spLocks noChangeShapeType="1"/>
          </p:cNvSpPr>
          <p:nvPr/>
        </p:nvSpPr>
        <p:spPr bwMode="auto">
          <a:xfrm flipV="1">
            <a:off x="5257800" y="3429000"/>
            <a:ext cx="1981200" cy="1752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14" name="Text Box 10"/>
          <p:cNvSpPr txBox="1">
            <a:spLocks noChangeArrowheads="1"/>
          </p:cNvSpPr>
          <p:nvPr/>
        </p:nvSpPr>
        <p:spPr bwMode="auto">
          <a:xfrm>
            <a:off x="3171825" y="6172200"/>
            <a:ext cx="284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Blackbody radiation</a:t>
            </a:r>
          </a:p>
        </p:txBody>
      </p:sp>
    </p:spTree>
    <p:extLst>
      <p:ext uri="{BB962C8B-B14F-4D97-AF65-F5344CB8AC3E}">
        <p14:creationId xmlns:p14="http://schemas.microsoft.com/office/powerpoint/2010/main" val="3056549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modes of optical transitions</a:t>
            </a:r>
          </a:p>
        </p:txBody>
      </p:sp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45473"/>
              </p:ext>
            </p:extLst>
          </p:nvPr>
        </p:nvGraphicFramePr>
        <p:xfrm>
          <a:off x="533400" y="3360737"/>
          <a:ext cx="1371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8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60737"/>
                        <a:ext cx="1371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5" name="Text Box 13"/>
          <p:cNvSpPr txBox="1">
            <a:spLocks noChangeArrowheads="1"/>
          </p:cNvSpPr>
          <p:nvPr/>
        </p:nvSpPr>
        <p:spPr bwMode="auto">
          <a:xfrm>
            <a:off x="304800" y="4022725"/>
            <a:ext cx="17684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ame effects on both states. If it were not for 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= 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US" sz="2000" i="1" dirty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'</a:t>
            </a:r>
          </a:p>
        </p:txBody>
      </p:sp>
      <p:sp>
        <p:nvSpPr>
          <p:cNvPr id="381968" name="Text Box 16"/>
          <p:cNvSpPr txBox="1">
            <a:spLocks noChangeArrowheads="1"/>
          </p:cNvSpPr>
          <p:nvPr/>
        </p:nvSpPr>
        <p:spPr bwMode="auto">
          <a:xfrm>
            <a:off x="6461125" y="2362200"/>
            <a:ext cx="23262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instein </a:t>
            </a:r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eff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057400" y="762000"/>
            <a:ext cx="4480380" cy="5923659"/>
            <a:chOff x="2299045" y="762000"/>
            <a:chExt cx="4480380" cy="5923659"/>
          </a:xfrm>
        </p:grpSpPr>
        <p:grpSp>
          <p:nvGrpSpPr>
            <p:cNvPr id="18" name="Group 17"/>
            <p:cNvGrpSpPr/>
            <p:nvPr/>
          </p:nvGrpSpPr>
          <p:grpSpPr>
            <a:xfrm>
              <a:off x="2362200" y="762000"/>
              <a:ext cx="3987296" cy="5923659"/>
              <a:chOff x="5029200" y="762001"/>
              <a:chExt cx="3987296" cy="5923659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29200" y="2133600"/>
                <a:ext cx="3987296" cy="3416300"/>
              </a:xfrm>
              <a:prstGeom prst="rect">
                <a:avLst/>
              </a:prstGeom>
            </p:spPr>
          </p:pic>
          <p:sp>
            <p:nvSpPr>
              <p:cNvPr id="27" name="TextBox 26"/>
              <p:cNvSpPr txBox="1"/>
              <p:nvPr/>
            </p:nvSpPr>
            <p:spPr>
              <a:xfrm rot="16200000">
                <a:off x="5363705" y="5724765"/>
                <a:ext cx="12754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Stimulated </a:t>
                </a:r>
              </a:p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absorption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6467236" y="1305164"/>
                <a:ext cx="127545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Stimulated </a:t>
                </a:r>
              </a:p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emission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16200000">
                <a:off x="7399165" y="1211436"/>
                <a:ext cx="15452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00FF"/>
                    </a:solidFill>
                  </a:rPr>
                  <a:t>Spontaneous</a:t>
                </a:r>
              </a:p>
              <a:p>
                <a:pPr algn="ctr"/>
                <a:r>
                  <a:rPr lang="en-US" sz="1800" dirty="0" smtClean="0">
                    <a:solidFill>
                      <a:srgbClr val="0000FF"/>
                    </a:solidFill>
                  </a:rPr>
                  <a:t>emission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5704601" y="1295400"/>
              <a:ext cx="543799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3581400" y="5715000"/>
              <a:ext cx="45561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3657600" y="1203325"/>
              <a:ext cx="60801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i="1" dirty="0">
                  <a:solidFill>
                    <a:srgbClr val="FF3300"/>
                  </a:solidFill>
                </a:rPr>
                <a:t>B</a:t>
              </a:r>
              <a:r>
                <a:rPr lang="en-US" sz="4000" i="1" dirty="0">
                  <a:solidFill>
                    <a:srgbClr val="FF3300"/>
                  </a:solidFill>
                  <a:cs typeface="Arial" charset="0"/>
                </a:rPr>
                <a:t>'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299045" y="4292024"/>
              <a:ext cx="520355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3200" i="1" dirty="0">
                  <a:solidFill>
                    <a:schemeClr val="tx2">
                      <a:lumMod val="40000"/>
                      <a:lumOff val="60000"/>
                    </a:schemeClr>
                  </a:solidFill>
                  <a:cs typeface="Arial" charset="0"/>
                </a:rPr>
                <a:t>ρ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3622675" y="2590800"/>
              <a:ext cx="520355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3200" i="1" dirty="0">
                  <a:solidFill>
                    <a:srgbClr val="AD5CFF"/>
                  </a:solidFill>
                  <a:cs typeface="Arial" charset="0"/>
                </a:rPr>
                <a:t>ρ</a:t>
              </a:r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6248400" y="5105400"/>
              <a:ext cx="5310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rgbClr val="008000"/>
                  </a:solidFill>
                </a:rPr>
                <a:t>N</a:t>
              </a:r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6172200" y="1905000"/>
              <a:ext cx="5334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 i="1" dirty="0">
                  <a:solidFill>
                    <a:srgbClr val="008000"/>
                  </a:solidFill>
                </a:rPr>
                <a:t>N</a:t>
              </a:r>
              <a:r>
                <a:rPr lang="en-US" sz="3600" i="1" dirty="0">
                  <a:solidFill>
                    <a:srgbClr val="008000"/>
                  </a:solidFill>
                  <a:cs typeface="Arial" charset="0"/>
                </a:rPr>
                <a:t>'</a:t>
              </a:r>
            </a:p>
          </p:txBody>
        </p:sp>
      </p:grpSp>
      <p:sp>
        <p:nvSpPr>
          <p:cNvPr id="381967" name="Text Box 15"/>
          <p:cNvSpPr txBox="1">
            <a:spLocks noChangeArrowheads="1"/>
          </p:cNvSpPr>
          <p:nvPr/>
        </p:nvSpPr>
        <p:spPr bwMode="auto">
          <a:xfrm>
            <a:off x="152400" y="2743200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instein </a:t>
            </a:r>
            <a:r>
              <a:rPr lang="en-US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eff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819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86222"/>
              </p:ext>
            </p:extLst>
          </p:nvPr>
        </p:nvGraphicFramePr>
        <p:xfrm>
          <a:off x="6172200" y="2895600"/>
          <a:ext cx="28194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9" name="Equation" r:id="rId7" imgW="977760" imgH="482400" progId="Equation.DSMT4">
                  <p:embed/>
                </p:oleObj>
              </mc:Choice>
              <mc:Fallback>
                <p:oleObj name="Equation" r:id="rId7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81940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6" name="Text Box 14"/>
          <p:cNvSpPr txBox="1">
            <a:spLocks noChangeArrowheads="1"/>
          </p:cNvSpPr>
          <p:nvPr/>
        </p:nvSpPr>
        <p:spPr bwMode="auto">
          <a:xfrm>
            <a:off x="6400800" y="4385608"/>
            <a:ext cx="232309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reater the 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requency, the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greater the rate of the spontaneous 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mission, causing Boltzmann distribution </a:t>
            </a:r>
          </a:p>
        </p:txBody>
      </p:sp>
    </p:spTree>
    <p:extLst>
      <p:ext uri="{BB962C8B-B14F-4D97-AF65-F5344CB8AC3E}">
        <p14:creationId xmlns:p14="http://schemas.microsoft.com/office/powerpoint/2010/main" val="3831927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ser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419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High power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Monochromatic and polarized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oherent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Low divergence and long </a:t>
            </a:r>
            <a:r>
              <a:rPr lang="en-US" dirty="0"/>
              <a:t>path </a:t>
            </a:r>
            <a:r>
              <a:rPr lang="en-US" dirty="0" smtClean="0"/>
              <a:t>length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1219200"/>
            <a:ext cx="4550682" cy="26170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3930773"/>
            <a:ext cx="2971800" cy="254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808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pulation invers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1752600"/>
            <a:ext cx="3938678" cy="4279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09800"/>
            <a:ext cx="2887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mal equilibriu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3657600"/>
            <a:ext cx="1399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mp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52600" y="5105400"/>
            <a:ext cx="1861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er 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033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las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power</a:t>
            </a:r>
          </a:p>
          <a:p>
            <a:pPr lvl="1"/>
            <a:r>
              <a:rPr lang="en-US" dirty="0" smtClean="0"/>
              <a:t>Nonlinear/</a:t>
            </a:r>
            <a:r>
              <a:rPr lang="en-US" dirty="0" err="1" smtClean="0"/>
              <a:t>multiphoton</a:t>
            </a:r>
            <a:r>
              <a:rPr lang="en-US" dirty="0" smtClean="0"/>
              <a:t> spectroscopy (including Raman)</a:t>
            </a:r>
          </a:p>
          <a:p>
            <a:pPr lvl="1"/>
            <a:r>
              <a:rPr lang="en-US" dirty="0" smtClean="0"/>
              <a:t>High sensitivity</a:t>
            </a:r>
          </a:p>
          <a:p>
            <a:r>
              <a:rPr lang="en-US" dirty="0" smtClean="0"/>
              <a:t>Monochromatic</a:t>
            </a:r>
          </a:p>
          <a:p>
            <a:pPr lvl="1"/>
            <a:r>
              <a:rPr lang="en-US" dirty="0" smtClean="0"/>
              <a:t>State-to-state reaction dynamics; Laser isotope separation</a:t>
            </a:r>
          </a:p>
          <a:p>
            <a:pPr lvl="1"/>
            <a:r>
              <a:rPr lang="en-US" dirty="0" smtClean="0"/>
              <a:t>High re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235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issues of spectroscop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is lecture, we have an overview of spectroscopies:</a:t>
            </a:r>
          </a:p>
          <a:p>
            <a:pPr lvl="1"/>
            <a:r>
              <a:rPr lang="en-US" dirty="0" smtClean="0"/>
              <a:t>Photon energies and dynamical degrees of freedom and spectroscopies</a:t>
            </a:r>
          </a:p>
          <a:p>
            <a:pPr lvl="1"/>
            <a:r>
              <a:rPr lang="en-US" dirty="0" smtClean="0"/>
              <a:t>Three elements of spectroscopy</a:t>
            </a:r>
          </a:p>
          <a:p>
            <a:pPr lvl="1"/>
            <a:r>
              <a:rPr lang="en-US" dirty="0" smtClean="0"/>
              <a:t>Three modes of optical transitions</a:t>
            </a:r>
          </a:p>
          <a:p>
            <a:pPr lvl="1"/>
            <a:r>
              <a:rPr lang="en-US" dirty="0" smtClean="0"/>
              <a:t>Lasers</a:t>
            </a:r>
          </a:p>
          <a:p>
            <a:pPr lvl="1"/>
            <a:r>
              <a:rPr lang="en-US" dirty="0" smtClean="0"/>
              <a:t>Spectral </a:t>
            </a:r>
            <a:r>
              <a:rPr lang="en-US" dirty="0" smtClean="0"/>
              <a:t>line wid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610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3048000"/>
            <a:ext cx="5105400" cy="2936096"/>
          </a:xfrm>
          <a:prstGeom prst="rect">
            <a:avLst/>
          </a:prstGeom>
        </p:spPr>
      </p:pic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 widths</a:t>
            </a:r>
            <a:r>
              <a:rPr lang="en-US" dirty="0" smtClean="0"/>
              <a:t>: lifetime broadening</a:t>
            </a:r>
            <a:endParaRPr lang="en-US" dirty="0"/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llisional deactivation</a:t>
            </a:r>
            <a:endParaRPr lang="en-US" dirty="0"/>
          </a:p>
          <a:p>
            <a:r>
              <a:rPr lang="en-US" dirty="0"/>
              <a:t>Natural </a:t>
            </a:r>
            <a:r>
              <a:rPr lang="en-US" dirty="0" smtClean="0"/>
              <a:t>line width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13642"/>
              </p:ext>
            </p:extLst>
          </p:nvPr>
        </p:nvGraphicFramePr>
        <p:xfrm>
          <a:off x="1066800" y="3436391"/>
          <a:ext cx="2514600" cy="212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6" name="Equation" r:id="rId5" imgW="495300" imgH="419100" progId="Equation.DSMT4">
                  <p:embed/>
                </p:oleObj>
              </mc:Choice>
              <mc:Fallback>
                <p:oleObj name="Equation" r:id="rId5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36391"/>
                        <a:ext cx="2514600" cy="212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26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 widths</a:t>
            </a:r>
            <a:r>
              <a:rPr lang="en-US" dirty="0" smtClean="0"/>
              <a:t>: Doppler broaden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" y="2133600"/>
            <a:ext cx="6198904" cy="35649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2895600"/>
            <a:ext cx="3710988" cy="213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283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84238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11662"/>
          </a:xfrm>
        </p:spPr>
        <p:txBody>
          <a:bodyPr/>
          <a:lstStyle/>
          <a:p>
            <a:r>
              <a:rPr lang="en-US" dirty="0" smtClean="0"/>
              <a:t>We have discussed photon energies, molecular dynamical degrees of freedom, and spectroscopies.</a:t>
            </a:r>
            <a:endParaRPr lang="en-US" dirty="0"/>
          </a:p>
          <a:p>
            <a:r>
              <a:rPr lang="en-US" dirty="0" smtClean="0"/>
              <a:t>We have surveyed three elements (light source, dispersing element, and detector) of spectroscopy.</a:t>
            </a:r>
          </a:p>
          <a:p>
            <a:r>
              <a:rPr lang="en-US" dirty="0" smtClean="0"/>
              <a:t>We have characterized three modes of optical transitions (stimulated absorption and emission as well as spontaneous emission).</a:t>
            </a:r>
            <a:endParaRPr lang="en-US" dirty="0"/>
          </a:p>
          <a:p>
            <a:r>
              <a:rPr lang="en-US" dirty="0" smtClean="0"/>
              <a:t>We have learned the origins of line width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52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physical quantities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i="1" dirty="0">
                <a:cs typeface="Arial" charset="0"/>
              </a:rPr>
              <a:t>λ</a:t>
            </a:r>
            <a:r>
              <a:rPr lang="en-US" dirty="0">
                <a:cs typeface="Arial" charset="0"/>
              </a:rPr>
              <a:t> (wave length) (typically in nm)</a:t>
            </a:r>
          </a:p>
          <a:p>
            <a:r>
              <a:rPr lang="en-US" i="1" dirty="0">
                <a:cs typeface="Arial" charset="0"/>
              </a:rPr>
              <a:t>v</a:t>
            </a:r>
            <a:r>
              <a:rPr lang="en-US" dirty="0">
                <a:cs typeface="Arial" charset="0"/>
              </a:rPr>
              <a:t> (frequency) (typically in Hz = s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) = </a:t>
            </a:r>
            <a:r>
              <a:rPr lang="en-US" i="1" dirty="0">
                <a:cs typeface="Arial" charset="0"/>
              </a:rPr>
              <a:t>c</a:t>
            </a:r>
            <a:r>
              <a:rPr lang="en-US" dirty="0">
                <a:cs typeface="Arial" charset="0"/>
              </a:rPr>
              <a:t> / </a:t>
            </a:r>
            <a:r>
              <a:rPr lang="el-GR" i="1" dirty="0">
                <a:cs typeface="Arial" charset="0"/>
              </a:rPr>
              <a:t>λ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   (wave number) (in cm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) = </a:t>
            </a:r>
            <a:r>
              <a:rPr lang="en-US" dirty="0" smtClean="0">
                <a:cs typeface="Arial" charset="0"/>
              </a:rPr>
              <a:t>1 </a:t>
            </a:r>
            <a:r>
              <a:rPr lang="en-US" dirty="0">
                <a:cs typeface="Arial" charset="0"/>
              </a:rPr>
              <a:t>/ </a:t>
            </a:r>
            <a:r>
              <a:rPr lang="el-GR" i="1" dirty="0" smtClean="0">
                <a:cs typeface="Arial" charset="0"/>
              </a:rPr>
              <a:t>λ</a:t>
            </a:r>
            <a:r>
              <a:rPr lang="en-US" i="1" dirty="0" smtClean="0">
                <a:cs typeface="Arial" charset="0"/>
              </a:rPr>
              <a:t> = v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/ </a:t>
            </a:r>
            <a:r>
              <a:rPr lang="en-US" i="1" dirty="0">
                <a:cs typeface="Arial" charset="0"/>
              </a:rPr>
              <a:t>c</a:t>
            </a:r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Visible </a:t>
            </a:r>
            <a:r>
              <a:rPr lang="en-US" dirty="0">
                <a:cs typeface="Arial" charset="0"/>
              </a:rPr>
              <a:t>light : </a:t>
            </a:r>
            <a:r>
              <a:rPr lang="en-US" dirty="0" smtClean="0">
                <a:cs typeface="Arial" charset="0"/>
              </a:rPr>
              <a:t>400 </a:t>
            </a:r>
            <a:r>
              <a:rPr lang="en-US" dirty="0">
                <a:cs typeface="Arial" charset="0"/>
              </a:rPr>
              <a:t>– 700 nm</a:t>
            </a:r>
          </a:p>
          <a:p>
            <a:r>
              <a:rPr lang="en-US" dirty="0">
                <a:cs typeface="Arial" charset="0"/>
              </a:rPr>
              <a:t>1 </a:t>
            </a:r>
            <a:r>
              <a:rPr lang="en-US" dirty="0" err="1">
                <a:cs typeface="Arial" charset="0"/>
              </a:rPr>
              <a:t>eV</a:t>
            </a:r>
            <a:r>
              <a:rPr lang="en-US" dirty="0">
                <a:cs typeface="Arial" charset="0"/>
              </a:rPr>
              <a:t> = 8065 cm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 </a:t>
            </a:r>
          </a:p>
          <a:p>
            <a:r>
              <a:rPr lang="en-US" dirty="0">
                <a:cs typeface="Arial" charset="0"/>
              </a:rPr>
              <a:t>298 K = 207 cm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 </a:t>
            </a:r>
            <a:endParaRPr lang="en-US" dirty="0" smtClean="0"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10000000 / 400 nm = 25000 cm</a:t>
            </a:r>
            <a:r>
              <a:rPr lang="en-US" baseline="30000" dirty="0">
                <a:cs typeface="Arial" charset="0"/>
              </a:rPr>
              <a:t>–</a:t>
            </a:r>
            <a:r>
              <a:rPr lang="en-US" baseline="30000" dirty="0" smtClean="0">
                <a:cs typeface="Arial" charset="0"/>
              </a:rPr>
              <a:t>1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= 3.1 </a:t>
            </a:r>
            <a:r>
              <a:rPr lang="en-US" dirty="0" err="1" smtClean="0">
                <a:cs typeface="Arial" charset="0"/>
              </a:rPr>
              <a:t>eV</a:t>
            </a:r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endParaRPr lang="el-GR" i="1" dirty="0">
              <a:cs typeface="Arial" charset="0"/>
            </a:endParaRP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511754"/>
              </p:ext>
            </p:extLst>
          </p:nvPr>
        </p:nvGraphicFramePr>
        <p:xfrm>
          <a:off x="838200" y="2895600"/>
          <a:ext cx="336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7" name="Equation" r:id="rId4" imgW="127000" imgH="177800" progId="Equation.3">
                  <p:embed/>
                </p:oleObj>
              </mc:Choice>
              <mc:Fallback>
                <p:oleObj name="Equation" r:id="rId4" imgW="1270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3365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295400"/>
          </a:xfrm>
        </p:spPr>
        <p:txBody>
          <a:bodyPr/>
          <a:lstStyle/>
          <a:p>
            <a:pPr algn="ctr"/>
            <a:r>
              <a:rPr lang="en-US" dirty="0" smtClean="0"/>
              <a:t>Photon energies and spectroscopies 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746304"/>
              </p:ext>
            </p:extLst>
          </p:nvPr>
        </p:nvGraphicFramePr>
        <p:xfrm>
          <a:off x="0" y="2438400"/>
          <a:ext cx="9144001" cy="21031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19200"/>
                <a:gridCol w="1295400"/>
                <a:gridCol w="1429871"/>
                <a:gridCol w="1344705"/>
                <a:gridCol w="1340224"/>
                <a:gridCol w="1349189"/>
                <a:gridCol w="11654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Radio-wav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Micro-wav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IR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Visibl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U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X-ray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/>
                        <a:t>γ</a:t>
                      </a:r>
                      <a:r>
                        <a:rPr lang="en-US" sz="2000" b="0" dirty="0" smtClean="0"/>
                        <a:t>-ray</a:t>
                      </a:r>
                      <a:endParaRPr 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&gt;30 c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0 cm </a:t>
                      </a:r>
                      <a:r>
                        <a:rPr lang="en-US" sz="2000" b="0" baseline="0" dirty="0" smtClean="0"/>
                        <a:t>–   3 m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3–13000 cm</a:t>
                      </a:r>
                      <a:r>
                        <a:rPr lang="en-US" sz="2000" b="0" baseline="30000" dirty="0" smtClean="0"/>
                        <a:t>–1</a:t>
                      </a:r>
                      <a:r>
                        <a:rPr lang="en-US" sz="2000" b="0" dirty="0" smtClean="0"/>
                        <a:t> 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smtClean="0"/>
                        <a:t>700–400 </a:t>
                      </a:r>
                      <a:r>
                        <a:rPr lang="en-US" sz="2000" b="0" dirty="0" smtClean="0"/>
                        <a:t>n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.1–124 </a:t>
                      </a:r>
                      <a:r>
                        <a:rPr lang="en-US" sz="2000" b="0" dirty="0" err="1" smtClean="0"/>
                        <a:t>e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00 </a:t>
                      </a:r>
                      <a:r>
                        <a:rPr lang="en-US" sz="2000" b="0" dirty="0" err="1" smtClean="0"/>
                        <a:t>eV</a:t>
                      </a:r>
                      <a:r>
                        <a:rPr lang="en-US" sz="2000" b="0" dirty="0" smtClean="0"/>
                        <a:t> –100</a:t>
                      </a:r>
                      <a:r>
                        <a:rPr lang="en-US" sz="2000" b="0" baseline="0" dirty="0" smtClean="0"/>
                        <a:t> </a:t>
                      </a:r>
                      <a:r>
                        <a:rPr lang="en-US" sz="2000" b="0" baseline="0" dirty="0" err="1" smtClean="0"/>
                        <a:t>ke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&gt;100</a:t>
                      </a:r>
                      <a:r>
                        <a:rPr lang="en-US" sz="2000" b="0" baseline="0" dirty="0" smtClean="0"/>
                        <a:t> </a:t>
                      </a:r>
                      <a:r>
                        <a:rPr lang="en-US" sz="2000" b="0" baseline="0" dirty="0" err="1" smtClean="0"/>
                        <a:t>keV</a:t>
                      </a:r>
                      <a:endParaRPr 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Nuclear spin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0000FF"/>
                          </a:solidFill>
                        </a:rPr>
                        <a:t>Rotation</a:t>
                      </a:r>
                      <a:endParaRPr 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0000FF"/>
                          </a:solidFill>
                        </a:rPr>
                        <a:t>Vibration</a:t>
                      </a:r>
                      <a:endParaRPr 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0000FF"/>
                          </a:solidFill>
                        </a:rPr>
                        <a:t>Electronic</a:t>
                      </a:r>
                      <a:endParaRPr 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rgbClr val="0000FF"/>
                          </a:solidFill>
                        </a:rPr>
                        <a:t>Electronic</a:t>
                      </a:r>
                      <a:endParaRPr lang="en-US" sz="20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Core</a:t>
                      </a:r>
                      <a:r>
                        <a:rPr lang="en-US" sz="2000" b="0" baseline="0" dirty="0" smtClean="0"/>
                        <a:t> electronic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Nuclear</a:t>
                      </a:r>
                      <a:endParaRPr lang="en-US" sz="2000" b="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82562"/>
            <a:ext cx="8229600" cy="12954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Electronic, vibration, and rotation</a:t>
            </a:r>
            <a:endParaRPr lang="ja-JP" altLang="en-US" dirty="0">
              <a:cs typeface="ＭＳ Ｐゴシック" charset="0"/>
            </a:endParaRPr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7172615"/>
              </p:ext>
            </p:extLst>
          </p:nvPr>
        </p:nvGraphicFramePr>
        <p:xfrm>
          <a:off x="-1447800" y="1219200"/>
          <a:ext cx="9133774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71800" y="20574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orn-Oppenheimer approxim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3515380"/>
            <a:ext cx="28593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act separ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0600" y="4876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igid rotor approximation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223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57200" y="1447800"/>
            <a:ext cx="8790668" cy="505548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4038600"/>
            <a:ext cx="3223621" cy="18538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4038600"/>
            <a:ext cx="3444989" cy="198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, vibration, and rot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5867400"/>
            <a:ext cx="60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kT</a:t>
            </a:r>
            <a:endParaRPr lang="en-US" i="1" dirty="0"/>
          </a:p>
        </p:txBody>
      </p:sp>
      <p:sp>
        <p:nvSpPr>
          <p:cNvPr id="8" name="Up-Down Arrow 7"/>
          <p:cNvSpPr/>
          <p:nvPr/>
        </p:nvSpPr>
        <p:spPr>
          <a:xfrm>
            <a:off x="1676400" y="6019800"/>
            <a:ext cx="152400" cy="228600"/>
          </a:xfrm>
          <a:prstGeom prst="upDown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>
            <a:off x="2743200" y="6019800"/>
            <a:ext cx="152400" cy="152400"/>
          </a:xfrm>
          <a:prstGeom prst="upArrow">
            <a:avLst/>
          </a:prstGeom>
          <a:solidFill>
            <a:srgbClr val="66006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>
            <a:off x="2743200" y="5715000"/>
            <a:ext cx="152400" cy="457200"/>
          </a:xfrm>
          <a:prstGeom prst="upArrow">
            <a:avLst/>
          </a:prstGeom>
          <a:solidFill>
            <a:srgbClr val="66006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43400" y="5715000"/>
            <a:ext cx="37084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brational spectroscopy</a:t>
            </a:r>
          </a:p>
          <a:p>
            <a:r>
              <a:rPr lang="en-US" dirty="0" smtClean="0"/>
              <a:t>IR/Raman spectroscopies</a:t>
            </a:r>
            <a:endParaRPr lang="en-US" dirty="0"/>
          </a:p>
        </p:txBody>
      </p:sp>
      <p:sp>
        <p:nvSpPr>
          <p:cNvPr id="13" name="Up Arrow 12"/>
          <p:cNvSpPr/>
          <p:nvPr/>
        </p:nvSpPr>
        <p:spPr>
          <a:xfrm>
            <a:off x="2743200" y="3581400"/>
            <a:ext cx="152400" cy="2590800"/>
          </a:xfrm>
          <a:prstGeom prst="upArrow">
            <a:avLst/>
          </a:prstGeom>
          <a:solidFill>
            <a:srgbClr val="66006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57150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ic spectroscopy</a:t>
            </a:r>
          </a:p>
          <a:p>
            <a:r>
              <a:rPr lang="en-US" dirty="0" smtClean="0"/>
              <a:t>UV/</a:t>
            </a:r>
            <a:r>
              <a:rPr lang="en-US" dirty="0" err="1" smtClean="0"/>
              <a:t>vis</a:t>
            </a:r>
            <a:r>
              <a:rPr lang="en-US" dirty="0" smtClean="0"/>
              <a:t> spectroscop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43400" y="5715000"/>
            <a:ext cx="35542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tational spectroscopy</a:t>
            </a:r>
          </a:p>
          <a:p>
            <a:r>
              <a:rPr lang="en-US" dirty="0" smtClean="0"/>
              <a:t>Microwave spectroscop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3994484"/>
            <a:ext cx="3124200" cy="179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43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2" grpId="0"/>
      <p:bldP spid="12" grpId="1"/>
      <p:bldP spid="13" grpId="0" animBg="1"/>
      <p:bldP spid="14" grpId="0"/>
      <p:bldP spid="10" grpId="0"/>
      <p:bldP spid="1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7400"/>
            <a:ext cx="9144000" cy="5258680"/>
          </a:xfrm>
          <a:prstGeom prst="rect">
            <a:avLst/>
          </a:prstGeom>
        </p:spPr>
      </p:pic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elements of </a:t>
            </a:r>
            <a:r>
              <a:rPr lang="en-US" dirty="0" smtClean="0"/>
              <a:t>spectroscop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52600" y="3352800"/>
            <a:ext cx="150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Sourc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90268" y="2286000"/>
            <a:ext cx="96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ample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2636526" y="4495800"/>
            <a:ext cx="12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ference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21336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. Dispersing elem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39000" y="45675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dirty="0" smtClean="0"/>
              <a:t>. Det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55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43000"/>
            <a:ext cx="4419600" cy="254169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4038600"/>
            <a:ext cx="4267200" cy="2454051"/>
          </a:xfrm>
          <a:prstGeom prst="rect">
            <a:avLst/>
          </a:prstGeom>
        </p:spPr>
      </p:pic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urces of radiation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5257800" cy="4411662"/>
          </a:xfrm>
        </p:spPr>
        <p:txBody>
          <a:bodyPr/>
          <a:lstStyle/>
          <a:p>
            <a:r>
              <a:rPr lang="en-US" dirty="0" smtClean="0"/>
              <a:t>The sun and stars </a:t>
            </a:r>
          </a:p>
          <a:p>
            <a:r>
              <a:rPr lang="en-US" dirty="0" smtClean="0"/>
              <a:t>Various conventional lamps</a:t>
            </a:r>
            <a:endParaRPr lang="en-US" dirty="0"/>
          </a:p>
          <a:p>
            <a:r>
              <a:rPr lang="en-US" dirty="0"/>
              <a:t>Newer radiation </a:t>
            </a:r>
            <a:r>
              <a:rPr lang="en-US" dirty="0" smtClean="0"/>
              <a:t>sources:</a:t>
            </a:r>
            <a:endParaRPr lang="en-US" dirty="0"/>
          </a:p>
          <a:p>
            <a:pPr lvl="1"/>
            <a:r>
              <a:rPr lang="en-US" b="1" dirty="0" smtClean="0"/>
              <a:t>Lasers</a:t>
            </a:r>
          </a:p>
          <a:p>
            <a:pPr lvl="1"/>
            <a:r>
              <a:rPr lang="en-US" b="1" dirty="0" smtClean="0"/>
              <a:t>Synchrotron radiatio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6248400"/>
            <a:ext cx="4264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Public domain image created by U.S. Department of Energy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038600"/>
            <a:ext cx="3298720" cy="18186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0280" y="5943600"/>
            <a:ext cx="5203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dvanced Light Source at Argonne National Laboratory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59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spersing elements: pris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667000"/>
            <a:ext cx="7022476" cy="403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50678"/>
            <a:ext cx="3969981" cy="22831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1676400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0" y="1676400"/>
            <a:ext cx="903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592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1688</TotalTime>
  <Words>630</Words>
  <Application>Microsoft Macintosh PowerPoint</Application>
  <PresentationFormat>On-screen Show (4:3)</PresentationFormat>
  <Paragraphs>186</Paragraphs>
  <Slides>22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Network</vt:lpstr>
      <vt:lpstr>Equation</vt:lpstr>
      <vt:lpstr>Lecture 31 General issues of spectroscopies. I</vt:lpstr>
      <vt:lpstr>General issues of spectroscopies</vt:lpstr>
      <vt:lpstr>Important physical quantities</vt:lpstr>
      <vt:lpstr>Photon energies and spectroscopies </vt:lpstr>
      <vt:lpstr>Electronic, vibration, and rotation</vt:lpstr>
      <vt:lpstr>Electronic, vibration, and rotation</vt:lpstr>
      <vt:lpstr>Three elements of spectroscopy</vt:lpstr>
      <vt:lpstr>Sources of radiation</vt:lpstr>
      <vt:lpstr>The dispersing elements: prism</vt:lpstr>
      <vt:lpstr>The dispersing elements: diffraction grating</vt:lpstr>
      <vt:lpstr>The dispersing elements: Fourier transform technique</vt:lpstr>
      <vt:lpstr>Detectors</vt:lpstr>
      <vt:lpstr>Einstein’s theory of three modes of optical transitions</vt:lpstr>
      <vt:lpstr>Three modes of optical transitions</vt:lpstr>
      <vt:lpstr>Three modes of optical transitions</vt:lpstr>
      <vt:lpstr>Three modes of optical transitions</vt:lpstr>
      <vt:lpstr>Lasers</vt:lpstr>
      <vt:lpstr>Population inversion</vt:lpstr>
      <vt:lpstr>Applications of laser</vt:lpstr>
      <vt:lpstr>Line widths: lifetime broadening</vt:lpstr>
      <vt:lpstr>Line widths: Doppler broadening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202</cp:revision>
  <dcterms:created xsi:type="dcterms:W3CDTF">2005-01-24T02:49:13Z</dcterms:created>
  <dcterms:modified xsi:type="dcterms:W3CDTF">2014-03-17T01:08:29Z</dcterms:modified>
</cp:coreProperties>
</file>